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48D614" w14:textId="77777777" w:rsidR="00B726DC" w:rsidRPr="00992F1D" w:rsidRDefault="00B726DC" w:rsidP="00B726DC">
      <w:pPr>
        <w:pStyle w:val="i-worksheettype"/>
        <w:rPr>
          <w:lang w:val="en-GB"/>
        </w:rPr>
      </w:pPr>
      <w:r>
        <w:rPr>
          <w:lang w:val="en-GB"/>
        </w:rPr>
        <w:t>Unit exam</w:t>
      </w:r>
    </w:p>
    <w:p w14:paraId="4849892B" w14:textId="1401338A" w:rsidR="00B726DC" w:rsidRDefault="00B726DC" w:rsidP="00B726DC">
      <w:pPr>
        <w:pStyle w:val="i-worksheettitle"/>
      </w:pPr>
      <w:r>
        <w:t>Unit 4 Organic chemistry and chemical synthesis</w:t>
      </w:r>
    </w:p>
    <w:p w14:paraId="0A29DDB0" w14:textId="77777777" w:rsidR="00AA7300" w:rsidRDefault="00AA7300" w:rsidP="0020121C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032A6B2E" w14:textId="77777777" w:rsidR="00AA7300" w:rsidRPr="00B63D5B" w:rsidRDefault="00AA7300" w:rsidP="0020121C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0D5E66B5" w14:textId="77777777" w:rsidR="00AA7300" w:rsidRDefault="00AA7300" w:rsidP="0020121C">
      <w:pPr>
        <w:pStyle w:val="i-bodytextfo"/>
        <w:suppressAutoHyphens/>
        <w:rPr>
          <w:rStyle w:val="i-bodytextbold"/>
        </w:rPr>
      </w:pPr>
    </w:p>
    <w:p w14:paraId="7996DA8F" w14:textId="77777777" w:rsidR="00AA7300" w:rsidRPr="00EB3510" w:rsidRDefault="00AA7300" w:rsidP="00AA7300">
      <w:pPr>
        <w:pStyle w:val="i-bodytextfo"/>
        <w:rPr>
          <w:rStyle w:val="i-bodytextbold"/>
        </w:rPr>
      </w:pPr>
      <w:r w:rsidRPr="00EB3510">
        <w:rPr>
          <w:rStyle w:val="i-bodytextbold"/>
        </w:rPr>
        <w:t xml:space="preserve">Time permitted: </w:t>
      </w:r>
      <w:r>
        <w:rPr>
          <w:rStyle w:val="i-bodytextbold"/>
        </w:rPr>
        <w:t>70</w:t>
      </w:r>
      <w:r w:rsidRPr="00EB3510">
        <w:rPr>
          <w:rStyle w:val="i-bodytextbold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4"/>
        <w:gridCol w:w="1856"/>
        <w:gridCol w:w="2334"/>
        <w:gridCol w:w="2046"/>
        <w:gridCol w:w="1980"/>
      </w:tblGrid>
      <w:tr w:rsidR="00B726DC" w:rsidRPr="00450598" w14:paraId="15B59E03" w14:textId="77777777" w:rsidTr="00AA7300">
        <w:tc>
          <w:tcPr>
            <w:tcW w:w="464" w:type="dxa"/>
          </w:tcPr>
          <w:p w14:paraId="2779016A" w14:textId="77777777" w:rsidR="00B726DC" w:rsidRPr="0010580E" w:rsidRDefault="00B726DC" w:rsidP="0010580E"/>
        </w:tc>
        <w:tc>
          <w:tcPr>
            <w:tcW w:w="1856" w:type="dxa"/>
            <w:tcMar>
              <w:top w:w="120" w:type="dxa"/>
              <w:bottom w:w="120" w:type="dxa"/>
            </w:tcMar>
            <w:vAlign w:val="center"/>
          </w:tcPr>
          <w:p w14:paraId="68380E1B" w14:textId="77777777" w:rsidR="00B726DC" w:rsidRPr="00450598" w:rsidRDefault="00B726DC" w:rsidP="00DE46B9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334" w:type="dxa"/>
            <w:vAlign w:val="center"/>
          </w:tcPr>
          <w:p w14:paraId="49821067" w14:textId="77777777" w:rsidR="00B726DC" w:rsidRPr="00450598" w:rsidRDefault="00B726DC" w:rsidP="00DE46B9">
            <w:pPr>
              <w:pStyle w:val="i-tablecolumnheadcentred"/>
            </w:pPr>
            <w:r>
              <w:t>Number of questions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  <w:vAlign w:val="center"/>
          </w:tcPr>
          <w:p w14:paraId="1DBC1D28" w14:textId="77777777" w:rsidR="00B726DC" w:rsidRPr="00450598" w:rsidRDefault="00B726DC" w:rsidP="00DE46B9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1980" w:type="dxa"/>
            <w:vAlign w:val="center"/>
          </w:tcPr>
          <w:p w14:paraId="54B743EC" w14:textId="77777777" w:rsidR="00B726DC" w:rsidRPr="00450598" w:rsidRDefault="00B726DC" w:rsidP="00DE46B9">
            <w:pPr>
              <w:pStyle w:val="i-tablecolumnheadcentred"/>
            </w:pPr>
            <w:r>
              <w:t>Marks achieved</w:t>
            </w:r>
          </w:p>
        </w:tc>
      </w:tr>
      <w:tr w:rsidR="00B726DC" w:rsidRPr="00450598" w14:paraId="12C354A0" w14:textId="77777777" w:rsidTr="00AA7300">
        <w:tc>
          <w:tcPr>
            <w:tcW w:w="464" w:type="dxa"/>
          </w:tcPr>
          <w:p w14:paraId="737B946E" w14:textId="77777777" w:rsidR="00B726DC" w:rsidRPr="00450598" w:rsidRDefault="00B726DC" w:rsidP="009028D2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1856" w:type="dxa"/>
            <w:tcMar>
              <w:top w:w="120" w:type="dxa"/>
              <w:bottom w:w="120" w:type="dxa"/>
            </w:tcMar>
          </w:tcPr>
          <w:p w14:paraId="66FA3AC4" w14:textId="77777777" w:rsidR="00B726DC" w:rsidRPr="00450598" w:rsidRDefault="00B726DC" w:rsidP="009028D2">
            <w:pPr>
              <w:pStyle w:val="i-tabletext"/>
              <w:suppressAutoHyphens/>
            </w:pPr>
            <w:r w:rsidRPr="00450598">
              <w:t>Multiple choice</w:t>
            </w:r>
          </w:p>
        </w:tc>
        <w:tc>
          <w:tcPr>
            <w:tcW w:w="2334" w:type="dxa"/>
          </w:tcPr>
          <w:p w14:paraId="28AD6651" w14:textId="77777777" w:rsidR="00B726DC" w:rsidRDefault="00B726DC" w:rsidP="00DE46B9">
            <w:pPr>
              <w:pStyle w:val="i-tablecolumntextcentred"/>
            </w:pPr>
            <w:r>
              <w:t>30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</w:tcPr>
          <w:p w14:paraId="1F3B0798" w14:textId="77777777" w:rsidR="00B726DC" w:rsidRPr="00450598" w:rsidRDefault="00B726DC" w:rsidP="00DE46B9">
            <w:pPr>
              <w:pStyle w:val="i-tablecolumntextcentred"/>
            </w:pPr>
            <w:r>
              <w:t>30</w:t>
            </w:r>
          </w:p>
        </w:tc>
        <w:tc>
          <w:tcPr>
            <w:tcW w:w="1980" w:type="dxa"/>
          </w:tcPr>
          <w:p w14:paraId="369F27B6" w14:textId="77777777" w:rsidR="00B726DC" w:rsidRPr="0010580E" w:rsidRDefault="00B726DC" w:rsidP="00DE46B9">
            <w:pPr>
              <w:pStyle w:val="i-tablecolumntextcentred"/>
            </w:pPr>
          </w:p>
        </w:tc>
      </w:tr>
      <w:tr w:rsidR="00B726DC" w:rsidRPr="00450598" w14:paraId="608A3E18" w14:textId="77777777" w:rsidTr="00AA7300">
        <w:tc>
          <w:tcPr>
            <w:tcW w:w="464" w:type="dxa"/>
          </w:tcPr>
          <w:p w14:paraId="6A9239FE" w14:textId="77777777" w:rsidR="00B726DC" w:rsidRPr="00450598" w:rsidRDefault="00B726DC" w:rsidP="009028D2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1856" w:type="dxa"/>
            <w:tcMar>
              <w:top w:w="120" w:type="dxa"/>
              <w:bottom w:w="120" w:type="dxa"/>
            </w:tcMar>
          </w:tcPr>
          <w:p w14:paraId="06C7A423" w14:textId="77777777" w:rsidR="00B726DC" w:rsidRPr="00450598" w:rsidRDefault="00B726DC" w:rsidP="009028D2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334" w:type="dxa"/>
          </w:tcPr>
          <w:p w14:paraId="33F0848B" w14:textId="77777777" w:rsidR="00B726DC" w:rsidRDefault="00B726DC" w:rsidP="00DE46B9">
            <w:pPr>
              <w:pStyle w:val="i-tablecolumntextcentred"/>
            </w:pPr>
            <w:r>
              <w:t>10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</w:tcPr>
          <w:p w14:paraId="2D199A52" w14:textId="77777777" w:rsidR="00B726DC" w:rsidRPr="00450598" w:rsidRDefault="00B726DC" w:rsidP="00DE46B9">
            <w:pPr>
              <w:pStyle w:val="i-tablecolumntextcentred"/>
            </w:pPr>
            <w:r>
              <w:t>40</w:t>
            </w:r>
          </w:p>
        </w:tc>
        <w:tc>
          <w:tcPr>
            <w:tcW w:w="1980" w:type="dxa"/>
          </w:tcPr>
          <w:p w14:paraId="4A41FCC0" w14:textId="77777777" w:rsidR="00B726DC" w:rsidRPr="0010580E" w:rsidRDefault="00B726DC" w:rsidP="00DE46B9">
            <w:pPr>
              <w:pStyle w:val="i-tablecolumntextcentred"/>
            </w:pPr>
          </w:p>
        </w:tc>
      </w:tr>
      <w:tr w:rsidR="00B726DC" w:rsidRPr="00450598" w14:paraId="1AA6D871" w14:textId="77777777" w:rsidTr="00AA7300">
        <w:tc>
          <w:tcPr>
            <w:tcW w:w="464" w:type="dxa"/>
          </w:tcPr>
          <w:p w14:paraId="327D1196" w14:textId="77777777" w:rsidR="00B726DC" w:rsidRPr="0010580E" w:rsidRDefault="00B726DC" w:rsidP="0010580E"/>
        </w:tc>
        <w:tc>
          <w:tcPr>
            <w:tcW w:w="1856" w:type="dxa"/>
            <w:tcMar>
              <w:top w:w="120" w:type="dxa"/>
              <w:bottom w:w="120" w:type="dxa"/>
            </w:tcMar>
            <w:vAlign w:val="bottom"/>
          </w:tcPr>
          <w:p w14:paraId="03186C6E" w14:textId="77777777" w:rsidR="00B726DC" w:rsidRPr="00450598" w:rsidRDefault="00B726DC" w:rsidP="009028D2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334" w:type="dxa"/>
          </w:tcPr>
          <w:p w14:paraId="5B046FA2" w14:textId="77777777" w:rsidR="00B726DC" w:rsidRPr="0010580E" w:rsidRDefault="00B726DC" w:rsidP="00DE46B9">
            <w:pPr>
              <w:pStyle w:val="i-tablecolumntextcentred"/>
            </w:pPr>
          </w:p>
        </w:tc>
        <w:tc>
          <w:tcPr>
            <w:tcW w:w="2046" w:type="dxa"/>
            <w:tcMar>
              <w:top w:w="120" w:type="dxa"/>
              <w:bottom w:w="120" w:type="dxa"/>
            </w:tcMar>
            <w:vAlign w:val="bottom"/>
          </w:tcPr>
          <w:p w14:paraId="543B721E" w14:textId="77777777" w:rsidR="00B726DC" w:rsidRPr="00450598" w:rsidRDefault="00B726DC" w:rsidP="00DE46B9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70</w:t>
            </w:r>
          </w:p>
        </w:tc>
        <w:tc>
          <w:tcPr>
            <w:tcW w:w="1980" w:type="dxa"/>
          </w:tcPr>
          <w:p w14:paraId="0795D8B2" w14:textId="77777777" w:rsidR="00B726DC" w:rsidRPr="0010580E" w:rsidRDefault="00B726DC" w:rsidP="00DE46B9">
            <w:pPr>
              <w:pStyle w:val="i-tablecolumntextcentred"/>
            </w:pPr>
          </w:p>
        </w:tc>
      </w:tr>
    </w:tbl>
    <w:p w14:paraId="0C9A3B47" w14:textId="77777777" w:rsidR="00AA7300" w:rsidRPr="00450598" w:rsidRDefault="00AA7300" w:rsidP="0020121C">
      <w:pPr>
        <w:pStyle w:val="i-bodytextfo"/>
      </w:pPr>
      <w:r w:rsidRPr="00450598">
        <w:rPr>
          <w:rStyle w:val="i-bodytextbold"/>
        </w:rPr>
        <w:t>Grade:</w:t>
      </w:r>
      <w:r w:rsidRPr="00A4628A">
        <w:t xml:space="preserve"> _____________________</w:t>
      </w:r>
    </w:p>
    <w:p w14:paraId="13E0D03D" w14:textId="77777777" w:rsidR="00AA7300" w:rsidRPr="008977CE" w:rsidRDefault="00AA7300" w:rsidP="00AA7300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B726DC" w:rsidRPr="00450598" w14:paraId="2EAAE31F" w14:textId="77777777" w:rsidTr="009028D2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728D51E" w14:textId="77777777" w:rsidR="00B726DC" w:rsidRPr="008977CE" w:rsidRDefault="00B726DC" w:rsidP="009028D2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849D91" w14:textId="77777777" w:rsidR="00B726DC" w:rsidRPr="008977CE" w:rsidRDefault="00B726DC" w:rsidP="009028D2">
            <w:pPr>
              <w:pStyle w:val="i-tablecolumntextcentred"/>
            </w:pPr>
            <w:r>
              <w:t>66</w:t>
            </w:r>
            <w:r w:rsidRPr="008977CE">
              <w:t>–</w:t>
            </w:r>
            <w:r>
              <w:t>7</w:t>
            </w:r>
            <w:r w:rsidRPr="008977CE">
              <w:t>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9D89F5" w14:textId="77777777" w:rsidR="00B726DC" w:rsidRPr="008977CE" w:rsidRDefault="00B726DC" w:rsidP="009028D2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CC26461" w14:textId="77777777" w:rsidR="00B726DC" w:rsidRPr="008977CE" w:rsidRDefault="00B726DC" w:rsidP="009028D2">
            <w:pPr>
              <w:pStyle w:val="i-tablecolumntextcentred"/>
            </w:pPr>
            <w:r>
              <w:t>60</w:t>
            </w:r>
            <w:r w:rsidRPr="008977CE">
              <w:t>–</w:t>
            </w:r>
            <w:r>
              <w:t>65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891B80E" w14:textId="77777777" w:rsidR="00B726DC" w:rsidRPr="008977CE" w:rsidRDefault="00B726DC" w:rsidP="009028D2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94EAA41" w14:textId="77777777" w:rsidR="00B726DC" w:rsidRPr="008977CE" w:rsidRDefault="00B726DC" w:rsidP="009028D2">
            <w:pPr>
              <w:pStyle w:val="i-tablecolumntextcentred"/>
            </w:pPr>
            <w:r>
              <w:t>50</w:t>
            </w:r>
            <w:r w:rsidRPr="008977CE">
              <w:t>–</w:t>
            </w:r>
            <w:r>
              <w:t>5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9E67028" w14:textId="77777777" w:rsidR="00B726DC" w:rsidRPr="008977CE" w:rsidRDefault="00B726DC" w:rsidP="009028D2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86981A0" w14:textId="77777777" w:rsidR="00B726DC" w:rsidRPr="008977CE" w:rsidRDefault="00B726DC" w:rsidP="009028D2">
            <w:pPr>
              <w:pStyle w:val="i-tablecolumntextcentred"/>
            </w:pPr>
            <w:r>
              <w:t>40</w:t>
            </w:r>
            <w:r w:rsidRPr="008977CE">
              <w:t>–</w:t>
            </w:r>
            <w:r>
              <w:t>4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29EC1D2" w14:textId="77777777" w:rsidR="00B726DC" w:rsidRPr="008977CE" w:rsidRDefault="00B726DC" w:rsidP="009028D2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F7E884D" w14:textId="77777777" w:rsidR="00B726DC" w:rsidRPr="008977CE" w:rsidRDefault="00B726DC" w:rsidP="009028D2">
            <w:pPr>
              <w:pStyle w:val="i-tablecolumntextcentred"/>
            </w:pPr>
            <w:r>
              <w:t>3</w:t>
            </w:r>
            <w:r w:rsidRPr="008977CE">
              <w:t>5–</w:t>
            </w:r>
            <w:r>
              <w:t>3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43FEB35" w14:textId="77777777" w:rsidR="00B726DC" w:rsidRPr="008977CE" w:rsidRDefault="00B726DC" w:rsidP="009028D2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32F260D" w14:textId="77777777" w:rsidR="00B726DC" w:rsidRPr="008977CE" w:rsidRDefault="00B726DC" w:rsidP="009028D2">
            <w:pPr>
              <w:pStyle w:val="i-tablecolumntextcentred"/>
            </w:pPr>
            <w:r>
              <w:t>21</w:t>
            </w:r>
            <w:r w:rsidRPr="008977CE">
              <w:t>–</w:t>
            </w:r>
            <w:r>
              <w:t>3</w:t>
            </w:r>
            <w:r w:rsidRPr="008977CE">
              <w:t>4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2D37361" w14:textId="77777777" w:rsidR="00B726DC" w:rsidRPr="008977CE" w:rsidRDefault="00B726DC" w:rsidP="009028D2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4FDFB9F" w14:textId="77777777" w:rsidR="00B726DC" w:rsidRPr="00450598" w:rsidRDefault="00B726DC" w:rsidP="009028D2">
            <w:pPr>
              <w:pStyle w:val="i-tablecolumntextcentred"/>
            </w:pPr>
            <w:r w:rsidRPr="008977CE">
              <w:t>0–</w:t>
            </w:r>
            <w:r>
              <w:t>20</w:t>
            </w:r>
          </w:p>
        </w:tc>
      </w:tr>
    </w:tbl>
    <w:p w14:paraId="6CD7E65D" w14:textId="77777777" w:rsidR="00B726DC" w:rsidRDefault="00B726DC" w:rsidP="00B726DC">
      <w:pPr>
        <w:rPr>
          <w:rStyle w:val="i-bodytextbold"/>
        </w:rPr>
      </w:pPr>
      <w:r w:rsidRPr="00D12D57">
        <w:rPr>
          <w:rStyle w:val="i-bodytextbold"/>
        </w:rPr>
        <w:t>Comments:</w:t>
      </w:r>
    </w:p>
    <w:p w14:paraId="0DBEA67B" w14:textId="77777777" w:rsidR="00B81E92" w:rsidRPr="00D12D57" w:rsidRDefault="00B81E92" w:rsidP="00B81E92">
      <w:pPr>
        <w:pStyle w:val="i-bodytextfo"/>
        <w:rPr>
          <w:rStyle w:val="i-bodytextbold"/>
        </w:rPr>
      </w:pPr>
    </w:p>
    <w:p w14:paraId="59A262C9" w14:textId="77777777" w:rsidR="00B81E92" w:rsidRDefault="00B81E92" w:rsidP="00B726DC">
      <w:pPr>
        <w:pStyle w:val="i-chead"/>
        <w:rPr>
          <w:rStyle w:val="i-headbold"/>
        </w:rPr>
      </w:pPr>
      <w:r>
        <w:rPr>
          <w:rStyle w:val="i-headbold"/>
        </w:rPr>
        <w:br w:type="page"/>
      </w:r>
    </w:p>
    <w:p w14:paraId="097D8F88" w14:textId="32D2BCD1" w:rsidR="00B726DC" w:rsidRPr="00D57475" w:rsidRDefault="00B726DC" w:rsidP="00B726DC">
      <w:pPr>
        <w:pStyle w:val="i-chead"/>
        <w:rPr>
          <w:rStyle w:val="i-headbold"/>
        </w:rPr>
      </w:pPr>
      <w:r w:rsidRPr="00D12D57">
        <w:rPr>
          <w:rStyle w:val="i-headbold"/>
        </w:rPr>
        <w:lastRenderedPageBreak/>
        <w:t xml:space="preserve">Section </w:t>
      </w:r>
      <w:proofErr w:type="gramStart"/>
      <w:r w:rsidRPr="00D12D57">
        <w:rPr>
          <w:rStyle w:val="i-headbold"/>
        </w:rPr>
        <w:t>A</w:t>
      </w:r>
      <w:proofErr w:type="gramEnd"/>
      <w:r w:rsidRPr="00D12D57">
        <w:rPr>
          <w:rStyle w:val="i-headbold"/>
        </w:rPr>
        <w:t xml:space="preserve"> Multiple choice (</w:t>
      </w:r>
      <w:r>
        <w:rPr>
          <w:rStyle w:val="i-headbold"/>
        </w:rPr>
        <w:t>30</w:t>
      </w:r>
      <w:r w:rsidRPr="00D12D57">
        <w:rPr>
          <w:rStyle w:val="i-headbold"/>
        </w:rPr>
        <w:t xml:space="preserve"> marks)</w:t>
      </w:r>
    </w:p>
    <w:p w14:paraId="30F80470" w14:textId="77777777" w:rsidR="00B726DC" w:rsidRDefault="00B726DC" w:rsidP="00B726DC">
      <w:pPr>
        <w:pStyle w:val="i-bodytextfo"/>
        <w:suppressAutoHyphens/>
      </w:pPr>
      <w:r w:rsidRPr="00450598">
        <w:t xml:space="preserve">Section A consists of </w:t>
      </w:r>
      <w:r>
        <w:t>30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30</w:t>
      </w:r>
      <w:r w:rsidRPr="00A51501">
        <w:t xml:space="preserve"> minutes on this section</w:t>
      </w:r>
      <w:r>
        <w:t>.</w:t>
      </w:r>
    </w:p>
    <w:p w14:paraId="7EDF3BED" w14:textId="7690EA3B" w:rsidR="00EC3CE0" w:rsidRPr="00EC3CE0" w:rsidRDefault="002E3181" w:rsidP="00B726DC">
      <w:pPr>
        <w:pStyle w:val="i-numberedlist1"/>
      </w:pPr>
      <w:r w:rsidRPr="00B726DC">
        <w:rPr>
          <w:rStyle w:val="i-listnumber"/>
        </w:rPr>
        <w:t>1</w:t>
      </w:r>
      <w:r w:rsidRPr="00A51501">
        <w:rPr>
          <w:szCs w:val="24"/>
        </w:rPr>
        <w:tab/>
      </w:r>
      <w:r w:rsidR="00EC3CE0" w:rsidRPr="00EC3CE0">
        <w:t>In which of the following mixtures would the only intermolecular forces be dispersion forces?</w:t>
      </w:r>
    </w:p>
    <w:p w14:paraId="550AFB8B" w14:textId="59D8BBED" w:rsidR="002E3181" w:rsidRPr="00B726DC" w:rsidRDefault="002E3181" w:rsidP="00B726DC">
      <w:pPr>
        <w:pStyle w:val="i-numberedlist2"/>
      </w:pPr>
      <w:r w:rsidRPr="00B726DC">
        <w:rPr>
          <w:rStyle w:val="i-listnumber"/>
        </w:rPr>
        <w:t>A</w:t>
      </w:r>
      <w:r w:rsidRPr="00EC3CE0">
        <w:tab/>
      </w:r>
      <w:r w:rsidR="00EC3CE0" w:rsidRPr="00B726DC">
        <w:t>Hydrochloric acid and benzene</w:t>
      </w:r>
    </w:p>
    <w:p w14:paraId="2160D47F" w14:textId="08F1812B" w:rsidR="002E3181" w:rsidRPr="00B726DC" w:rsidRDefault="002E3181" w:rsidP="00B726DC">
      <w:pPr>
        <w:pStyle w:val="i-numberedlist2"/>
      </w:pPr>
      <w:r w:rsidRPr="00B726DC">
        <w:rPr>
          <w:rStyle w:val="i-listnumber"/>
        </w:rPr>
        <w:t>B</w:t>
      </w:r>
      <w:r w:rsidR="00EC3CE0" w:rsidRPr="00B726DC">
        <w:tab/>
        <w:t xml:space="preserve">Pentane and </w:t>
      </w:r>
      <w:r w:rsidR="00B726DC">
        <w:t>methanol</w:t>
      </w:r>
    </w:p>
    <w:p w14:paraId="1AC4CD2D" w14:textId="578C9FB4" w:rsidR="002E3181" w:rsidRPr="00B726DC" w:rsidRDefault="002E3181" w:rsidP="00B726DC">
      <w:pPr>
        <w:pStyle w:val="i-numberedlist2"/>
      </w:pPr>
      <w:r w:rsidRPr="00B726DC">
        <w:rPr>
          <w:rStyle w:val="i-listnumber"/>
        </w:rPr>
        <w:t>C</w:t>
      </w:r>
      <w:r w:rsidRPr="00B726DC">
        <w:tab/>
      </w:r>
      <w:r w:rsidR="00B726DC">
        <w:t>Ethanol and water</w:t>
      </w:r>
    </w:p>
    <w:p w14:paraId="0B00044D" w14:textId="4643A2EA" w:rsidR="002E3181" w:rsidRPr="00B726DC" w:rsidRDefault="002E3181" w:rsidP="00B726DC">
      <w:pPr>
        <w:pStyle w:val="i-numberedlist2"/>
      </w:pPr>
      <w:r w:rsidRPr="00B726DC">
        <w:rPr>
          <w:rStyle w:val="i-listnumber"/>
        </w:rPr>
        <w:t>D</w:t>
      </w:r>
      <w:r w:rsidRPr="00B726DC">
        <w:tab/>
      </w:r>
      <w:r w:rsidR="00EC3CE0" w:rsidRPr="00B726DC">
        <w:t xml:space="preserve">Carbon </w:t>
      </w:r>
      <w:proofErr w:type="spellStart"/>
      <w:r w:rsidR="00B726DC">
        <w:t>t</w:t>
      </w:r>
      <w:r w:rsidR="00EC3CE0" w:rsidRPr="00B726DC">
        <w:t>etraiodide</w:t>
      </w:r>
      <w:proofErr w:type="spellEnd"/>
      <w:r w:rsidR="00EC3CE0" w:rsidRPr="00B726DC">
        <w:t xml:space="preserve"> and </w:t>
      </w:r>
      <w:r w:rsidR="00B726DC">
        <w:t>pentane</w:t>
      </w:r>
    </w:p>
    <w:p w14:paraId="1AB1C65B" w14:textId="286039A1" w:rsidR="002E3181" w:rsidRPr="00A51501" w:rsidRDefault="002E3181" w:rsidP="00B726DC">
      <w:pPr>
        <w:pStyle w:val="i-numberedlist1"/>
      </w:pPr>
      <w:r w:rsidRPr="00B726DC">
        <w:rPr>
          <w:rStyle w:val="i-listnumber"/>
        </w:rPr>
        <w:t>2</w:t>
      </w:r>
      <w:r w:rsidRPr="00A51501">
        <w:tab/>
      </w:r>
      <w:r w:rsidR="00B726DC">
        <w:t>W</w:t>
      </w:r>
      <w:r w:rsidR="00D034E3">
        <w:t>hat is the correct IUPAC name for (CH</w:t>
      </w:r>
      <w:r w:rsidR="00D034E3" w:rsidRPr="00050163">
        <w:rPr>
          <w:rStyle w:val="i-listsubscript"/>
        </w:rPr>
        <w:t>3</w:t>
      </w:r>
      <w:r w:rsidR="00D034E3">
        <w:t>)</w:t>
      </w:r>
      <w:r w:rsidR="00D034E3" w:rsidRPr="00050163">
        <w:rPr>
          <w:rStyle w:val="i-listsubscript"/>
        </w:rPr>
        <w:t>2</w:t>
      </w:r>
      <w:r w:rsidR="00D034E3">
        <w:t>C=</w:t>
      </w:r>
      <w:proofErr w:type="gramStart"/>
      <w:r w:rsidR="00D034E3">
        <w:t>C(</w:t>
      </w:r>
      <w:proofErr w:type="gramEnd"/>
      <w:r w:rsidR="00D034E3">
        <w:t>CH</w:t>
      </w:r>
      <w:r w:rsidR="00D034E3" w:rsidRPr="00050163">
        <w:rPr>
          <w:rStyle w:val="i-listsubscript"/>
        </w:rPr>
        <w:t>3</w:t>
      </w:r>
      <w:r w:rsidR="00D034E3">
        <w:t>)</w:t>
      </w:r>
      <w:r w:rsidR="00D034E3" w:rsidRPr="00050163">
        <w:rPr>
          <w:rStyle w:val="i-listsubscript"/>
        </w:rPr>
        <w:t>2</w:t>
      </w:r>
      <w:r w:rsidR="00384E9B" w:rsidRPr="00384E9B">
        <w:t>?</w:t>
      </w:r>
    </w:p>
    <w:p w14:paraId="3113565E" w14:textId="5F92AAC1" w:rsidR="002E3181" w:rsidRDefault="002E3181" w:rsidP="00B726DC">
      <w:pPr>
        <w:pStyle w:val="i-numberedlist2"/>
      </w:pPr>
      <w:r w:rsidRPr="00B726DC">
        <w:rPr>
          <w:rStyle w:val="i-listnumber"/>
        </w:rPr>
        <w:t>A</w:t>
      </w:r>
      <w:r w:rsidRPr="00A51501">
        <w:tab/>
      </w:r>
      <w:r w:rsidR="00D034E3">
        <w:t>1</w:t>
      </w:r>
      <w:proofErr w:type="gramStart"/>
      <w:r w:rsidR="00B726DC">
        <w:t>,1,2,</w:t>
      </w:r>
      <w:r w:rsidR="00977891">
        <w:t>2</w:t>
      </w:r>
      <w:proofErr w:type="gramEnd"/>
      <w:r w:rsidR="00D034E3">
        <w:t>-tetramethylethene</w:t>
      </w:r>
    </w:p>
    <w:p w14:paraId="4DE52EA9" w14:textId="564AD608" w:rsidR="002E3181" w:rsidRDefault="002E3181" w:rsidP="00B726DC">
      <w:pPr>
        <w:pStyle w:val="i-numberedlist2"/>
      </w:pPr>
      <w:r w:rsidRPr="00B726DC">
        <w:rPr>
          <w:rStyle w:val="i-listnumber"/>
        </w:rPr>
        <w:t>B</w:t>
      </w:r>
      <w:r w:rsidRPr="00050163">
        <w:tab/>
      </w:r>
      <w:r w:rsidR="00D034E3" w:rsidRPr="00B726DC">
        <w:t>2</w:t>
      </w:r>
      <w:proofErr w:type="gramStart"/>
      <w:r w:rsidR="00B726DC" w:rsidRPr="00B726DC">
        <w:t>,</w:t>
      </w:r>
      <w:r w:rsidR="00977891" w:rsidRPr="00B726DC">
        <w:t>3</w:t>
      </w:r>
      <w:proofErr w:type="gramEnd"/>
      <w:r w:rsidR="00D034E3" w:rsidRPr="00B726DC">
        <w:t>-dimethylbut-2-ene</w:t>
      </w:r>
    </w:p>
    <w:p w14:paraId="6C3BF36A" w14:textId="338BE7DD" w:rsidR="002E3181" w:rsidRDefault="002E3181" w:rsidP="00B726DC">
      <w:pPr>
        <w:pStyle w:val="i-numberedlist2"/>
      </w:pPr>
      <w:r w:rsidRPr="00B726DC">
        <w:rPr>
          <w:rStyle w:val="i-listnumber"/>
        </w:rPr>
        <w:t>C</w:t>
      </w:r>
      <w:r w:rsidRPr="00A51501">
        <w:tab/>
      </w:r>
      <w:r w:rsidR="00D034E3">
        <w:t>1</w:t>
      </w:r>
      <w:proofErr w:type="gramStart"/>
      <w:r w:rsidR="00B726DC">
        <w:t>,</w:t>
      </w:r>
      <w:r w:rsidR="00977891">
        <w:t>2</w:t>
      </w:r>
      <w:proofErr w:type="gramEnd"/>
      <w:r w:rsidR="00D034E3">
        <w:t>-dimethylbut-2-ene</w:t>
      </w:r>
    </w:p>
    <w:p w14:paraId="52F62A89" w14:textId="69990D0D" w:rsidR="002E3181" w:rsidRDefault="002E3181" w:rsidP="00B726DC">
      <w:pPr>
        <w:pStyle w:val="i-numberedlist2"/>
      </w:pPr>
      <w:r w:rsidRPr="00B726DC">
        <w:rPr>
          <w:rStyle w:val="i-listnumber"/>
        </w:rPr>
        <w:t>D</w:t>
      </w:r>
      <w:r w:rsidRPr="00A51501">
        <w:tab/>
      </w:r>
      <w:r w:rsidR="00D034E3">
        <w:t>cis-2</w:t>
      </w:r>
      <w:proofErr w:type="gramStart"/>
      <w:r w:rsidR="00B726DC">
        <w:t>,</w:t>
      </w:r>
      <w:r w:rsidR="00977891">
        <w:t>3</w:t>
      </w:r>
      <w:proofErr w:type="gramEnd"/>
      <w:r w:rsidR="00D034E3">
        <w:t>-dimethylbut-1-ene</w:t>
      </w:r>
    </w:p>
    <w:p w14:paraId="48CA9B84" w14:textId="53E4E3FA" w:rsidR="004E22A9" w:rsidRPr="004E22A9" w:rsidRDefault="002E3181" w:rsidP="00B726DC">
      <w:pPr>
        <w:pStyle w:val="i-numberedlist1"/>
      </w:pPr>
      <w:r w:rsidRPr="00780816">
        <w:rPr>
          <w:rStyle w:val="i-listnumber"/>
        </w:rPr>
        <w:t>3</w:t>
      </w:r>
      <w:r w:rsidRPr="00A51501">
        <w:rPr>
          <w:szCs w:val="24"/>
        </w:rPr>
        <w:tab/>
      </w:r>
      <w:r w:rsidR="004E22A9" w:rsidRPr="004E22A9">
        <w:t xml:space="preserve">Which of the following </w:t>
      </w:r>
      <w:r w:rsidR="004E22A9">
        <w:t xml:space="preserve">would form methyl ethanoate when warmed with </w:t>
      </w:r>
      <w:r w:rsidR="004E22A9" w:rsidRPr="004E22A9">
        <w:t>sulfuric acid?</w:t>
      </w:r>
    </w:p>
    <w:p w14:paraId="1FBCF750" w14:textId="122E795C" w:rsidR="002E3181" w:rsidRDefault="002E3181" w:rsidP="00780816">
      <w:pPr>
        <w:pStyle w:val="i-numberedlist2"/>
      </w:pPr>
      <w:r w:rsidRPr="00780816">
        <w:rPr>
          <w:rStyle w:val="i-listnumber"/>
        </w:rPr>
        <w:t>A</w:t>
      </w:r>
      <w:r w:rsidRPr="00A51501">
        <w:tab/>
      </w:r>
      <w:r w:rsidR="00780816">
        <w:t>E</w:t>
      </w:r>
      <w:r w:rsidR="004E22A9">
        <w:t>thanol and ethanoic acid</w:t>
      </w:r>
    </w:p>
    <w:p w14:paraId="2F68822B" w14:textId="42BCEB8D" w:rsidR="002E3181" w:rsidRDefault="002E3181" w:rsidP="00780816">
      <w:pPr>
        <w:pStyle w:val="i-numberedlist2"/>
      </w:pPr>
      <w:r w:rsidRPr="00780816">
        <w:rPr>
          <w:rStyle w:val="i-listnumber"/>
        </w:rPr>
        <w:t>B</w:t>
      </w:r>
      <w:r w:rsidRPr="00A51501">
        <w:tab/>
      </w:r>
      <w:r w:rsidR="00780816">
        <w:t>E</w:t>
      </w:r>
      <w:r w:rsidR="004E22A9">
        <w:t xml:space="preserve">thanoate and </w:t>
      </w:r>
      <w:proofErr w:type="spellStart"/>
      <w:r w:rsidR="004E22A9">
        <w:t>methanoic</w:t>
      </w:r>
      <w:proofErr w:type="spellEnd"/>
      <w:r w:rsidR="004E22A9">
        <w:t xml:space="preserve"> acid</w:t>
      </w:r>
    </w:p>
    <w:p w14:paraId="575677BF" w14:textId="33D68802" w:rsidR="002E3181" w:rsidRDefault="002E3181" w:rsidP="00780816">
      <w:pPr>
        <w:pStyle w:val="i-numberedlist2"/>
      </w:pPr>
      <w:r w:rsidRPr="00780816">
        <w:rPr>
          <w:rStyle w:val="i-listnumber"/>
        </w:rPr>
        <w:t>C</w:t>
      </w:r>
      <w:r w:rsidRPr="00050163">
        <w:tab/>
      </w:r>
      <w:r w:rsidR="00780816" w:rsidRPr="00050163">
        <w:t>E</w:t>
      </w:r>
      <w:r w:rsidR="004E22A9" w:rsidRPr="00050163">
        <w:t>thanoic acid and methanol</w:t>
      </w:r>
    </w:p>
    <w:p w14:paraId="2B3CC935" w14:textId="6C9A8E0F" w:rsidR="002E3181" w:rsidRDefault="002E3181" w:rsidP="00780816">
      <w:pPr>
        <w:pStyle w:val="i-numberedlist2"/>
        <w:rPr>
          <w:bCs/>
        </w:rPr>
      </w:pPr>
      <w:r w:rsidRPr="00780816">
        <w:rPr>
          <w:rStyle w:val="i-listnumber"/>
        </w:rPr>
        <w:t>D</w:t>
      </w:r>
      <w:r w:rsidRPr="00A51501">
        <w:tab/>
      </w:r>
      <w:r w:rsidR="00780816">
        <w:t>E</w:t>
      </w:r>
      <w:r w:rsidR="004E22A9">
        <w:t xml:space="preserve">thanol and </w:t>
      </w:r>
      <w:proofErr w:type="spellStart"/>
      <w:r w:rsidR="004E22A9">
        <w:t>propanoic</w:t>
      </w:r>
      <w:proofErr w:type="spellEnd"/>
      <w:r w:rsidR="004E22A9">
        <w:t xml:space="preserve"> acid</w:t>
      </w:r>
    </w:p>
    <w:p w14:paraId="5695CC0A" w14:textId="77777777" w:rsidR="007E3120" w:rsidRDefault="002E3181" w:rsidP="007E3120">
      <w:pPr>
        <w:pStyle w:val="i-numberedlist1"/>
      </w:pPr>
      <w:r w:rsidRPr="00780816">
        <w:rPr>
          <w:rStyle w:val="i-listnumber"/>
        </w:rPr>
        <w:t>4</w:t>
      </w:r>
      <w:r w:rsidRPr="00A51501">
        <w:tab/>
      </w:r>
      <w:r w:rsidR="007E3120" w:rsidRPr="007E3120">
        <w:t>By what type of polymerisation is polythene made?</w:t>
      </w:r>
    </w:p>
    <w:p w14:paraId="4FD6B1CC" w14:textId="4BC18D13" w:rsidR="002E3181" w:rsidRDefault="002E3181" w:rsidP="007E3120">
      <w:pPr>
        <w:pStyle w:val="i-numberedlist2"/>
      </w:pPr>
      <w:r w:rsidRPr="00780816">
        <w:rPr>
          <w:rStyle w:val="i-listnumber"/>
        </w:rPr>
        <w:t>A</w:t>
      </w:r>
      <w:r w:rsidRPr="00523EDD">
        <w:tab/>
      </w:r>
      <w:r w:rsidR="00780816">
        <w:t>A</w:t>
      </w:r>
      <w:r w:rsidR="00523EDD" w:rsidRPr="00523EDD">
        <w:t>ddition</w:t>
      </w:r>
    </w:p>
    <w:p w14:paraId="7A6FC981" w14:textId="14E34AEB" w:rsidR="002E3181" w:rsidRDefault="002E3181" w:rsidP="00780816">
      <w:pPr>
        <w:pStyle w:val="i-numberedlist2"/>
      </w:pPr>
      <w:r w:rsidRPr="00780816">
        <w:rPr>
          <w:rStyle w:val="i-listnumber"/>
        </w:rPr>
        <w:t>B</w:t>
      </w:r>
      <w:r w:rsidRPr="00A51501">
        <w:tab/>
      </w:r>
      <w:r w:rsidR="00780816">
        <w:t>C</w:t>
      </w:r>
      <w:r w:rsidR="00523EDD">
        <w:t>ondensation</w:t>
      </w:r>
    </w:p>
    <w:p w14:paraId="2D92575F" w14:textId="04653B9E" w:rsidR="002E3181" w:rsidRDefault="002E3181" w:rsidP="00780816">
      <w:pPr>
        <w:pStyle w:val="i-numberedlist2"/>
      </w:pPr>
      <w:r w:rsidRPr="00780816">
        <w:rPr>
          <w:rStyle w:val="i-listnumber"/>
        </w:rPr>
        <w:t>C</w:t>
      </w:r>
      <w:r w:rsidRPr="00A51501">
        <w:tab/>
      </w:r>
      <w:r w:rsidR="00780816">
        <w:t>M</w:t>
      </w:r>
      <w:r w:rsidR="00523EDD">
        <w:t>ultiplication</w:t>
      </w:r>
    </w:p>
    <w:p w14:paraId="622E9494" w14:textId="128D179A" w:rsidR="002E3181" w:rsidRDefault="002E3181" w:rsidP="00780816">
      <w:pPr>
        <w:pStyle w:val="i-numberedlist2"/>
        <w:rPr>
          <w:bCs/>
        </w:rPr>
      </w:pPr>
      <w:r w:rsidRPr="00780816">
        <w:rPr>
          <w:rStyle w:val="i-listnumber"/>
        </w:rPr>
        <w:t>D</w:t>
      </w:r>
      <w:r w:rsidRPr="00A51501">
        <w:tab/>
      </w:r>
      <w:r w:rsidR="00780816">
        <w:t>N</w:t>
      </w:r>
      <w:r w:rsidR="00523EDD">
        <w:t>eutralisation</w:t>
      </w:r>
    </w:p>
    <w:p w14:paraId="3006CD08" w14:textId="7A8C52DF" w:rsidR="002E3181" w:rsidRPr="00A51501" w:rsidRDefault="002E3181" w:rsidP="00780816">
      <w:pPr>
        <w:pStyle w:val="i-numberedlist1"/>
      </w:pPr>
      <w:r w:rsidRPr="00780816">
        <w:rPr>
          <w:rStyle w:val="i-listnumber"/>
        </w:rPr>
        <w:t>5</w:t>
      </w:r>
      <w:r w:rsidRPr="00A51501">
        <w:tab/>
      </w:r>
      <w:r w:rsidR="008F794B">
        <w:t xml:space="preserve">What </w:t>
      </w:r>
      <w:r w:rsidR="00CB0433">
        <w:t>monomer is used to make PVC</w:t>
      </w:r>
      <w:r w:rsidR="00523EDD">
        <w:t>?</w:t>
      </w:r>
    </w:p>
    <w:p w14:paraId="0FF46887" w14:textId="4F67B400" w:rsidR="002E3181" w:rsidRDefault="002E3181" w:rsidP="00780816">
      <w:pPr>
        <w:pStyle w:val="i-numberedlist2"/>
      </w:pPr>
      <w:r w:rsidRPr="00780816">
        <w:rPr>
          <w:rStyle w:val="i-listnumber"/>
        </w:rPr>
        <w:t>A</w:t>
      </w:r>
      <w:r w:rsidRPr="00A51501">
        <w:tab/>
      </w:r>
      <w:proofErr w:type="spellStart"/>
      <w:r w:rsidR="00780816">
        <w:t>E</w:t>
      </w:r>
      <w:r w:rsidR="00523EDD">
        <w:t>thyne</w:t>
      </w:r>
      <w:proofErr w:type="spellEnd"/>
    </w:p>
    <w:p w14:paraId="2E5AB47F" w14:textId="0EAEE494" w:rsidR="002E3181" w:rsidRDefault="002E3181" w:rsidP="00780816">
      <w:pPr>
        <w:pStyle w:val="i-numberedlist2"/>
      </w:pPr>
      <w:r w:rsidRPr="00780816">
        <w:rPr>
          <w:rStyle w:val="i-listnumber"/>
        </w:rPr>
        <w:t>B</w:t>
      </w:r>
      <w:r w:rsidRPr="00050163">
        <w:tab/>
      </w:r>
      <w:proofErr w:type="spellStart"/>
      <w:r w:rsidR="00780816" w:rsidRPr="00050163">
        <w:t>C</w:t>
      </w:r>
      <w:r w:rsidR="00CB0433" w:rsidRPr="00050163">
        <w:t>hloro</w:t>
      </w:r>
      <w:r w:rsidR="00523EDD" w:rsidRPr="00050163">
        <w:t>ethene</w:t>
      </w:r>
      <w:proofErr w:type="spellEnd"/>
    </w:p>
    <w:p w14:paraId="68CB417A" w14:textId="671A4E31" w:rsidR="002E3181" w:rsidRDefault="002E3181" w:rsidP="00780816">
      <w:pPr>
        <w:pStyle w:val="i-numberedlist2"/>
      </w:pPr>
      <w:r w:rsidRPr="00780816">
        <w:rPr>
          <w:rStyle w:val="i-listnumber"/>
        </w:rPr>
        <w:t>C</w:t>
      </w:r>
      <w:r w:rsidRPr="00A51501">
        <w:tab/>
      </w:r>
      <w:r w:rsidR="00780816">
        <w:t>E</w:t>
      </w:r>
      <w:r w:rsidR="00523EDD">
        <w:t>thane</w:t>
      </w:r>
    </w:p>
    <w:p w14:paraId="589BE140" w14:textId="05068D56" w:rsidR="002E3181" w:rsidRPr="00A51501" w:rsidRDefault="002E3181" w:rsidP="00780816">
      <w:pPr>
        <w:pStyle w:val="i-numberedlist2"/>
      </w:pPr>
      <w:r w:rsidRPr="00780816">
        <w:rPr>
          <w:rStyle w:val="i-listnumber"/>
        </w:rPr>
        <w:t>D</w:t>
      </w:r>
      <w:r w:rsidRPr="00A51501">
        <w:tab/>
      </w:r>
      <w:proofErr w:type="spellStart"/>
      <w:r w:rsidR="00780816">
        <w:t>C</w:t>
      </w:r>
      <w:r w:rsidR="00CB0433">
        <w:t>hloroethane</w:t>
      </w:r>
      <w:proofErr w:type="spellEnd"/>
    </w:p>
    <w:p w14:paraId="6768CF1E" w14:textId="77777777" w:rsidR="00780816" w:rsidRDefault="002E3181" w:rsidP="00780816">
      <w:pPr>
        <w:pStyle w:val="i-numberedlist1"/>
      </w:pPr>
      <w:r w:rsidRPr="00780816">
        <w:rPr>
          <w:rStyle w:val="i-listnumber"/>
        </w:rPr>
        <w:t>6</w:t>
      </w:r>
      <w:r w:rsidR="008F794B" w:rsidRPr="008F794B">
        <w:tab/>
        <w:t xml:space="preserve">Which of the following substances will </w:t>
      </w:r>
      <w:r w:rsidR="008F794B" w:rsidRPr="00050163">
        <w:rPr>
          <w:rStyle w:val="i-listitalic"/>
        </w:rPr>
        <w:t>not</w:t>
      </w:r>
      <w:r w:rsidR="008F794B" w:rsidRPr="008F794B">
        <w:t xml:space="preserve"> act as a surfactant?</w:t>
      </w:r>
    </w:p>
    <w:p w14:paraId="6F1D3EB8" w14:textId="088F2D39" w:rsidR="002E3181" w:rsidRPr="008F794B" w:rsidRDefault="002E3181" w:rsidP="00780816">
      <w:pPr>
        <w:pStyle w:val="i-numberedlist2"/>
      </w:pPr>
      <w:r w:rsidRPr="00780816">
        <w:rPr>
          <w:rStyle w:val="i-listnumber"/>
        </w:rPr>
        <w:t>A</w:t>
      </w:r>
      <w:r w:rsidRPr="008F794B">
        <w:tab/>
      </w:r>
      <w:proofErr w:type="gramStart"/>
      <w:r w:rsidR="008F794B" w:rsidRPr="008F794B">
        <w:t>CH</w:t>
      </w:r>
      <w:r w:rsidR="008F794B" w:rsidRPr="00050163">
        <w:rPr>
          <w:rStyle w:val="i-listsubscript"/>
        </w:rPr>
        <w:t>3</w:t>
      </w:r>
      <w:r w:rsidR="008F794B" w:rsidRPr="008F794B">
        <w:t>(</w:t>
      </w:r>
      <w:proofErr w:type="gramEnd"/>
      <w:r w:rsidR="008F794B" w:rsidRPr="008F794B">
        <w:t>CH</w:t>
      </w:r>
      <w:r w:rsidR="008F794B" w:rsidRPr="00050163">
        <w:rPr>
          <w:rStyle w:val="i-listsubscript"/>
        </w:rPr>
        <w:t>2</w:t>
      </w:r>
      <w:r w:rsidR="008F794B" w:rsidRPr="008F794B">
        <w:t>)</w:t>
      </w:r>
      <w:r w:rsidR="008F794B" w:rsidRPr="00050163">
        <w:rPr>
          <w:rStyle w:val="i-listsubscript"/>
        </w:rPr>
        <w:t>16</w:t>
      </w:r>
      <w:r w:rsidR="008F794B" w:rsidRPr="008F794B">
        <w:t>COOK</w:t>
      </w:r>
    </w:p>
    <w:p w14:paraId="4FFC1D51" w14:textId="34C28BBD" w:rsidR="002E3181" w:rsidRPr="00050163" w:rsidRDefault="002E3181" w:rsidP="00780816">
      <w:pPr>
        <w:pStyle w:val="i-numberedlist2"/>
      </w:pPr>
      <w:r w:rsidRPr="00780816">
        <w:rPr>
          <w:rStyle w:val="i-listnumber"/>
        </w:rPr>
        <w:t>B</w:t>
      </w:r>
      <w:r w:rsidRPr="00050163">
        <w:tab/>
      </w:r>
      <w:proofErr w:type="gramStart"/>
      <w:r w:rsidR="008F794B" w:rsidRPr="00050163">
        <w:t>CH</w:t>
      </w:r>
      <w:r w:rsidR="008F794B" w:rsidRPr="00050163">
        <w:rPr>
          <w:rStyle w:val="i-listsubscript"/>
        </w:rPr>
        <w:t>3</w:t>
      </w:r>
      <w:r w:rsidR="008F794B" w:rsidRPr="00050163">
        <w:t>(</w:t>
      </w:r>
      <w:proofErr w:type="gramEnd"/>
      <w:r w:rsidR="008F794B" w:rsidRPr="00050163">
        <w:t>CH</w:t>
      </w:r>
      <w:r w:rsidR="008F794B" w:rsidRPr="00050163">
        <w:rPr>
          <w:rStyle w:val="i-listsubscript"/>
        </w:rPr>
        <w:t>2</w:t>
      </w:r>
      <w:r w:rsidR="008F794B" w:rsidRPr="00050163">
        <w:t>)</w:t>
      </w:r>
      <w:r w:rsidR="008F794B" w:rsidRPr="00050163">
        <w:rPr>
          <w:rStyle w:val="i-listsubscript"/>
        </w:rPr>
        <w:t>16</w:t>
      </w:r>
      <w:r w:rsidR="008F794B" w:rsidRPr="00050163">
        <w:t>COOH</w:t>
      </w:r>
    </w:p>
    <w:p w14:paraId="15FD8BAA" w14:textId="26779360" w:rsidR="002E3181" w:rsidRPr="008F794B" w:rsidRDefault="002E3181" w:rsidP="00780816">
      <w:pPr>
        <w:pStyle w:val="i-numberedlist2"/>
      </w:pPr>
      <w:r w:rsidRPr="00780816">
        <w:rPr>
          <w:rStyle w:val="i-listnumber"/>
        </w:rPr>
        <w:t>C</w:t>
      </w:r>
      <w:r w:rsidRPr="008F794B">
        <w:tab/>
      </w:r>
      <w:proofErr w:type="gramStart"/>
      <w:r w:rsidR="008F794B" w:rsidRPr="008F794B">
        <w:t>CH</w:t>
      </w:r>
      <w:r w:rsidR="008F794B" w:rsidRPr="00050163">
        <w:rPr>
          <w:rStyle w:val="i-listsubscript"/>
        </w:rPr>
        <w:t>3</w:t>
      </w:r>
      <w:r w:rsidR="008F794B" w:rsidRPr="008F794B">
        <w:t>(</w:t>
      </w:r>
      <w:proofErr w:type="gramEnd"/>
      <w:r w:rsidR="008F794B" w:rsidRPr="008F794B">
        <w:t>CH</w:t>
      </w:r>
      <w:r w:rsidR="008F794B" w:rsidRPr="00050163">
        <w:rPr>
          <w:rStyle w:val="i-listsubscript"/>
        </w:rPr>
        <w:t>2</w:t>
      </w:r>
      <w:r w:rsidR="008F794B" w:rsidRPr="008F794B">
        <w:t>)</w:t>
      </w:r>
      <w:r w:rsidR="008F794B" w:rsidRPr="00050163">
        <w:rPr>
          <w:rStyle w:val="i-listsubscript"/>
        </w:rPr>
        <w:t>14</w:t>
      </w:r>
      <w:r w:rsidR="008F794B" w:rsidRPr="008F794B">
        <w:t>COONa</w:t>
      </w:r>
    </w:p>
    <w:p w14:paraId="3AE3A710" w14:textId="77777777" w:rsidR="002E3181" w:rsidRPr="008F794B" w:rsidRDefault="002E3181" w:rsidP="00780816">
      <w:pPr>
        <w:pStyle w:val="i-numberedlist2"/>
      </w:pPr>
      <w:r w:rsidRPr="00780816">
        <w:rPr>
          <w:rStyle w:val="i-listnumber"/>
        </w:rPr>
        <w:t>D</w:t>
      </w:r>
      <w:r w:rsidRPr="008F794B">
        <w:tab/>
      </w:r>
      <w:proofErr w:type="gramStart"/>
      <w:r w:rsidR="008F794B" w:rsidRPr="008F794B">
        <w:t>CH</w:t>
      </w:r>
      <w:r w:rsidR="008F794B" w:rsidRPr="00050163">
        <w:rPr>
          <w:rStyle w:val="i-listsubscript"/>
        </w:rPr>
        <w:t>3</w:t>
      </w:r>
      <w:r w:rsidR="008F794B" w:rsidRPr="008F794B">
        <w:t>(</w:t>
      </w:r>
      <w:proofErr w:type="gramEnd"/>
      <w:r w:rsidR="008F794B" w:rsidRPr="008F794B">
        <w:t>CH</w:t>
      </w:r>
      <w:r w:rsidR="008F794B" w:rsidRPr="00050163">
        <w:rPr>
          <w:rStyle w:val="i-listsubscript"/>
        </w:rPr>
        <w:t>2</w:t>
      </w:r>
      <w:r w:rsidR="008F794B" w:rsidRPr="008F794B">
        <w:t>)</w:t>
      </w:r>
      <w:r w:rsidR="008F794B" w:rsidRPr="00050163">
        <w:rPr>
          <w:rStyle w:val="i-listsubscript"/>
        </w:rPr>
        <w:t>12</w:t>
      </w:r>
      <w:r w:rsidR="008F794B" w:rsidRPr="008F794B">
        <w:t>C</w:t>
      </w:r>
      <w:r w:rsidR="008F794B" w:rsidRPr="00050163">
        <w:rPr>
          <w:rStyle w:val="i-listsubscript"/>
        </w:rPr>
        <w:t>6</w:t>
      </w:r>
      <w:r w:rsidR="008F794B" w:rsidRPr="008F794B">
        <w:t>H</w:t>
      </w:r>
      <w:r w:rsidR="008F794B" w:rsidRPr="00050163">
        <w:rPr>
          <w:rStyle w:val="i-listsubscript"/>
        </w:rPr>
        <w:t>4</w:t>
      </w:r>
      <w:r w:rsidR="008F794B" w:rsidRPr="008F794B">
        <w:t>SO</w:t>
      </w:r>
      <w:r w:rsidR="008F794B" w:rsidRPr="00050163">
        <w:rPr>
          <w:rStyle w:val="i-listsubscript"/>
        </w:rPr>
        <w:t>3</w:t>
      </w:r>
      <w:r w:rsidR="008F794B" w:rsidRPr="008F794B">
        <w:t>Na</w:t>
      </w:r>
    </w:p>
    <w:p w14:paraId="4A8CF464" w14:textId="1FCE96B6" w:rsidR="007C2D6A" w:rsidRPr="007C2D6A" w:rsidRDefault="002E3181" w:rsidP="00780816">
      <w:pPr>
        <w:pStyle w:val="i-numberedlist1"/>
      </w:pPr>
      <w:r w:rsidRPr="00780816">
        <w:rPr>
          <w:rStyle w:val="i-listnumber"/>
        </w:rPr>
        <w:t>7</w:t>
      </w:r>
      <w:r w:rsidRPr="00A51501">
        <w:tab/>
      </w:r>
      <w:r w:rsidR="007C2D6A" w:rsidRPr="007C2D6A">
        <w:t xml:space="preserve">Green </w:t>
      </w:r>
      <w:r w:rsidR="00384E9B">
        <w:t>c</w:t>
      </w:r>
      <w:r w:rsidR="007C2D6A" w:rsidRPr="007C2D6A">
        <w:t>hemistry is an initiative designed to</w:t>
      </w:r>
      <w:r w:rsidR="00780816">
        <w:t>:</w:t>
      </w:r>
    </w:p>
    <w:p w14:paraId="1C888988" w14:textId="36CB05F4" w:rsidR="007C2D6A" w:rsidRPr="007C2D6A" w:rsidRDefault="007C2D6A" w:rsidP="00780816">
      <w:pPr>
        <w:pStyle w:val="i-numberedlist2"/>
      </w:pPr>
      <w:r w:rsidRPr="00780816">
        <w:rPr>
          <w:rStyle w:val="i-listnumber"/>
        </w:rPr>
        <w:t>A</w:t>
      </w:r>
      <w:r w:rsidRPr="007C2D6A">
        <w:tab/>
        <w:t>prevent pollution, treat chemicals to make them safe</w:t>
      </w:r>
      <w:r w:rsidR="00780816">
        <w:t xml:space="preserve"> and</w:t>
      </w:r>
      <w:r w:rsidRPr="007C2D6A">
        <w:t xml:space="preserve"> dispose of them safely</w:t>
      </w:r>
      <w:r w:rsidR="002462AC">
        <w:t>.</w:t>
      </w:r>
    </w:p>
    <w:p w14:paraId="3D10DAC8" w14:textId="25B0394F" w:rsidR="007C2D6A" w:rsidRPr="007C2D6A" w:rsidRDefault="007C2D6A" w:rsidP="00780816">
      <w:pPr>
        <w:pStyle w:val="i-numberedlist2"/>
      </w:pPr>
      <w:r w:rsidRPr="00780816">
        <w:rPr>
          <w:rStyle w:val="i-listnumber"/>
        </w:rPr>
        <w:lastRenderedPageBreak/>
        <w:t>B</w:t>
      </w:r>
      <w:r w:rsidRPr="007C2D6A">
        <w:tab/>
        <w:t>reduce pollution, neutralise chemicals</w:t>
      </w:r>
      <w:r w:rsidR="00780816">
        <w:t xml:space="preserve"> and</w:t>
      </w:r>
      <w:r w:rsidRPr="007C2D6A">
        <w:t xml:space="preserve"> dispose of them</w:t>
      </w:r>
      <w:r w:rsidR="002462AC">
        <w:t>.</w:t>
      </w:r>
    </w:p>
    <w:p w14:paraId="4AA60339" w14:textId="7493531A" w:rsidR="007C2D6A" w:rsidRPr="007C2D6A" w:rsidRDefault="007C2D6A" w:rsidP="00780816">
      <w:pPr>
        <w:pStyle w:val="i-numberedlist2"/>
      </w:pPr>
      <w:r w:rsidRPr="00780816">
        <w:rPr>
          <w:rStyle w:val="i-listnumber"/>
        </w:rPr>
        <w:t>C</w:t>
      </w:r>
      <w:r w:rsidRPr="007C2D6A">
        <w:tab/>
        <w:t>treat pollution, reduce chemical waste, and produce disposal methods</w:t>
      </w:r>
      <w:r w:rsidR="002462AC">
        <w:t>.</w:t>
      </w:r>
    </w:p>
    <w:p w14:paraId="5DD67001" w14:textId="6A4449D9" w:rsidR="007C2D6A" w:rsidRPr="007C2D6A" w:rsidRDefault="007C2D6A" w:rsidP="00780816">
      <w:pPr>
        <w:pStyle w:val="i-numberedlist2"/>
      </w:pPr>
      <w:r w:rsidRPr="00780816">
        <w:rPr>
          <w:rStyle w:val="i-listnumber"/>
        </w:rPr>
        <w:t>D</w:t>
      </w:r>
      <w:r w:rsidRPr="007C2D6A">
        <w:tab/>
        <w:t>prevent pollution, use safe solvents and dispose of them quickly</w:t>
      </w:r>
      <w:r w:rsidR="00780816">
        <w:t>.</w:t>
      </w:r>
    </w:p>
    <w:p w14:paraId="0693CF74" w14:textId="354050C3" w:rsidR="002E3181" w:rsidRPr="00A51501" w:rsidRDefault="002E3181" w:rsidP="00780816">
      <w:pPr>
        <w:pStyle w:val="i-numberedlist1"/>
      </w:pPr>
      <w:r w:rsidRPr="00E63483">
        <w:rPr>
          <w:rStyle w:val="i-listnumber"/>
        </w:rPr>
        <w:t>8</w:t>
      </w:r>
      <w:r w:rsidRPr="00A51501">
        <w:tab/>
      </w:r>
      <w:r w:rsidR="005C3B11" w:rsidRPr="005C3B11">
        <w:t>By which formula can atom economy be determined?</w:t>
      </w:r>
    </w:p>
    <w:p w14:paraId="6F8A36A2" w14:textId="1D23A6D7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050163">
        <w:tab/>
      </w:r>
      <w:r w:rsidR="00780816" w:rsidRPr="00780816">
        <w:rPr>
          <w:position w:val="-24"/>
        </w:rPr>
        <w:object w:dxaOrig="3700" w:dyaOrig="620" w14:anchorId="314746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45pt;height:30.55pt" o:ole="">
            <v:imagedata r:id="rId8" o:title=""/>
          </v:shape>
          <o:OLEObject Type="Embed" ProgID="Equation.DSMT4" ShapeID="_x0000_i1025" DrawAspect="Content" ObjectID="_1504601462" r:id="rId9"/>
        </w:object>
      </w:r>
    </w:p>
    <w:p w14:paraId="245EC61C" w14:textId="1006F8D2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050163">
        <w:tab/>
      </w:r>
      <w:r w:rsidR="00780816" w:rsidRPr="00780816">
        <w:rPr>
          <w:color w:val="FF0000"/>
          <w:position w:val="-24"/>
        </w:rPr>
        <w:object w:dxaOrig="4340" w:dyaOrig="620" w14:anchorId="76844D34">
          <v:shape id="_x0000_i1026" type="#_x0000_t75" style="width:216.7pt;height:30.55pt" o:ole="">
            <v:imagedata r:id="rId10" o:title=""/>
          </v:shape>
          <o:OLEObject Type="Embed" ProgID="Equation.DSMT4" ShapeID="_x0000_i1026" DrawAspect="Content" ObjectID="_1504601463" r:id="rId11"/>
        </w:object>
      </w:r>
    </w:p>
    <w:p w14:paraId="62E2F151" w14:textId="6A4CA1BA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050163">
        <w:tab/>
      </w:r>
      <w:r w:rsidR="00780816" w:rsidRPr="00780816">
        <w:rPr>
          <w:position w:val="-28"/>
        </w:rPr>
        <w:object w:dxaOrig="4340" w:dyaOrig="660" w14:anchorId="18E54E17">
          <v:shape id="_x0000_i1027" type="#_x0000_t75" style="width:216.7pt;height:33.3pt" o:ole="">
            <v:imagedata r:id="rId12" o:title=""/>
          </v:shape>
          <o:OLEObject Type="Embed" ProgID="Equation.DSMT4" ShapeID="_x0000_i1027" DrawAspect="Content" ObjectID="_1504601464" r:id="rId13"/>
        </w:object>
      </w:r>
    </w:p>
    <w:p w14:paraId="3750A5C4" w14:textId="0D06C958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050163">
        <w:tab/>
      </w:r>
      <w:r w:rsidR="00E63483" w:rsidRPr="00E63483">
        <w:rPr>
          <w:position w:val="-28"/>
        </w:rPr>
        <w:object w:dxaOrig="3700" w:dyaOrig="660" w14:anchorId="5866F03C">
          <v:shape id="_x0000_i1028" type="#_x0000_t75" style="width:185.45pt;height:33.3pt" o:ole="">
            <v:imagedata r:id="rId14" o:title=""/>
          </v:shape>
          <o:OLEObject Type="Embed" ProgID="Equation.DSMT4" ShapeID="_x0000_i1028" DrawAspect="Content" ObjectID="_1504601465" r:id="rId15"/>
        </w:object>
      </w:r>
    </w:p>
    <w:p w14:paraId="2BF414EA" w14:textId="77777777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9</w:t>
      </w:r>
      <w:r>
        <w:tab/>
      </w:r>
      <w:r w:rsidR="00C51ED1">
        <w:t xml:space="preserve">Which reaction </w:t>
      </w:r>
      <w:r w:rsidR="00EA0546">
        <w:t>can</w:t>
      </w:r>
      <w:r w:rsidR="00C51ED1">
        <w:t>not have an atom economy of 100%?</w:t>
      </w:r>
    </w:p>
    <w:p w14:paraId="4DD31E23" w14:textId="65A5F689" w:rsidR="002E3181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A51501">
        <w:tab/>
      </w:r>
      <w:r w:rsidR="00C51ED1">
        <w:t>N</w:t>
      </w:r>
      <w:r w:rsidR="00C51ED1" w:rsidRPr="00050163">
        <w:rPr>
          <w:rStyle w:val="i-listsubscript"/>
        </w:rPr>
        <w:t>2</w:t>
      </w:r>
      <w:r w:rsidR="00C51ED1">
        <w:t xml:space="preserve"> + 3H</w:t>
      </w:r>
      <w:r w:rsidR="00C51ED1" w:rsidRPr="00050163">
        <w:rPr>
          <w:rStyle w:val="i-listsubscript"/>
        </w:rPr>
        <w:t>2</w:t>
      </w:r>
      <w:r w:rsidR="00C51ED1">
        <w:t xml:space="preserve"> </w:t>
      </w:r>
      <w:r w:rsidR="00F95229">
        <w:sym w:font="Wingdings 3" w:char="F044"/>
      </w:r>
      <w:r w:rsidR="00C51ED1">
        <w:t xml:space="preserve"> 2NH</w:t>
      </w:r>
      <w:r w:rsidR="00C51ED1" w:rsidRPr="00050163">
        <w:rPr>
          <w:rStyle w:val="i-listsubscript"/>
        </w:rPr>
        <w:t>3</w:t>
      </w:r>
    </w:p>
    <w:p w14:paraId="37380958" w14:textId="4E0BED83" w:rsidR="002E3181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A51501">
        <w:tab/>
      </w:r>
      <w:r w:rsidR="00C51ED1">
        <w:t>CH</w:t>
      </w:r>
      <w:r w:rsidR="00C51ED1" w:rsidRPr="00050163">
        <w:rPr>
          <w:rStyle w:val="i-listsubscript"/>
        </w:rPr>
        <w:t>2</w:t>
      </w:r>
      <w:r w:rsidR="00C51ED1">
        <w:t>CH</w:t>
      </w:r>
      <w:r w:rsidR="00C51ED1" w:rsidRPr="00050163">
        <w:rPr>
          <w:rStyle w:val="i-listsubscript"/>
        </w:rPr>
        <w:t>2</w:t>
      </w:r>
      <w:r w:rsidR="00C51ED1">
        <w:t xml:space="preserve"> + H</w:t>
      </w:r>
      <w:r w:rsidR="00C51ED1" w:rsidRPr="00050163">
        <w:rPr>
          <w:rStyle w:val="i-listsubscript"/>
        </w:rPr>
        <w:t>2</w:t>
      </w:r>
      <w:r w:rsidR="00C51ED1">
        <w:t xml:space="preserve">O </w:t>
      </w:r>
      <w:r w:rsidR="00C51ED1">
        <w:sym w:font="Wingdings 3" w:char="F022"/>
      </w:r>
      <w:r w:rsidR="00C51ED1">
        <w:t xml:space="preserve"> CH</w:t>
      </w:r>
      <w:r w:rsidR="00C51ED1" w:rsidRPr="00050163">
        <w:rPr>
          <w:rStyle w:val="i-listsubscript"/>
        </w:rPr>
        <w:t>3</w:t>
      </w:r>
      <w:r w:rsidR="00C51ED1">
        <w:t>CH</w:t>
      </w:r>
      <w:r w:rsidR="00C51ED1" w:rsidRPr="00050163">
        <w:rPr>
          <w:rStyle w:val="i-listsubscript"/>
        </w:rPr>
        <w:t>2</w:t>
      </w:r>
      <w:r w:rsidR="00C51ED1">
        <w:t>OH</w:t>
      </w:r>
    </w:p>
    <w:p w14:paraId="7BCB4CA2" w14:textId="2FF2581A" w:rsidR="002E3181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r w:rsidR="00C51ED1">
        <w:t>2H</w:t>
      </w:r>
      <w:r w:rsidR="00C51ED1" w:rsidRPr="00050163">
        <w:rPr>
          <w:rStyle w:val="i-listsubscript"/>
        </w:rPr>
        <w:t>2</w:t>
      </w:r>
      <w:r w:rsidR="00C51ED1">
        <w:t xml:space="preserve"> + O</w:t>
      </w:r>
      <w:r w:rsidR="00C51ED1" w:rsidRPr="00050163">
        <w:rPr>
          <w:rStyle w:val="i-listsubscript"/>
        </w:rPr>
        <w:t>2</w:t>
      </w:r>
      <w:r w:rsidR="00C51ED1">
        <w:t xml:space="preserve"> </w:t>
      </w:r>
      <w:r w:rsidR="00C51ED1">
        <w:sym w:font="Wingdings 3" w:char="F022"/>
      </w:r>
      <w:r w:rsidR="00C51ED1">
        <w:t xml:space="preserve"> 2H</w:t>
      </w:r>
      <w:r w:rsidR="00C51ED1" w:rsidRPr="00050163">
        <w:rPr>
          <w:rStyle w:val="i-listsubscript"/>
        </w:rPr>
        <w:t>2</w:t>
      </w:r>
      <w:r w:rsidR="00C51ED1">
        <w:t>O</w:t>
      </w:r>
    </w:p>
    <w:p w14:paraId="4147D09F" w14:textId="7F2A9EB4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050163">
        <w:tab/>
      </w:r>
      <w:r w:rsidR="00C51ED1" w:rsidRPr="00050163">
        <w:t>CH</w:t>
      </w:r>
      <w:r w:rsidR="00C51ED1" w:rsidRPr="00050163">
        <w:rPr>
          <w:rStyle w:val="i-listsubscript"/>
        </w:rPr>
        <w:t>4</w:t>
      </w:r>
      <w:r w:rsidR="00C51ED1" w:rsidRPr="00050163">
        <w:t xml:space="preserve"> + 2O</w:t>
      </w:r>
      <w:r w:rsidR="00C51ED1" w:rsidRPr="00050163">
        <w:rPr>
          <w:rStyle w:val="i-listsubscript"/>
        </w:rPr>
        <w:t>2</w:t>
      </w:r>
      <w:r w:rsidR="00C51ED1" w:rsidRPr="00050163">
        <w:t xml:space="preserve"> </w:t>
      </w:r>
      <w:r w:rsidR="00C51ED1" w:rsidRPr="00050163">
        <w:sym w:font="Wingdings 3" w:char="F022"/>
      </w:r>
      <w:r w:rsidR="00C51ED1" w:rsidRPr="00050163">
        <w:t xml:space="preserve"> CO</w:t>
      </w:r>
      <w:r w:rsidR="00C51ED1" w:rsidRPr="00050163">
        <w:rPr>
          <w:rStyle w:val="i-listsubscript"/>
        </w:rPr>
        <w:t>2</w:t>
      </w:r>
      <w:r w:rsidR="00C51ED1" w:rsidRPr="00050163">
        <w:t xml:space="preserve"> + 2H</w:t>
      </w:r>
      <w:r w:rsidR="00C51ED1" w:rsidRPr="00050163">
        <w:rPr>
          <w:rStyle w:val="i-listsubscript"/>
        </w:rPr>
        <w:t>2</w:t>
      </w:r>
      <w:r w:rsidR="00C51ED1" w:rsidRPr="00050163">
        <w:t>O</w:t>
      </w:r>
    </w:p>
    <w:p w14:paraId="7B1B41A5" w14:textId="6F8269B8" w:rsidR="00462B8D" w:rsidRPr="00A51501" w:rsidRDefault="002E3181" w:rsidP="00E63483">
      <w:pPr>
        <w:pStyle w:val="i-numberedlist1"/>
      </w:pPr>
      <w:r w:rsidRPr="00E63483">
        <w:rPr>
          <w:rStyle w:val="i-listnumber"/>
        </w:rPr>
        <w:t>10</w:t>
      </w:r>
      <w:r w:rsidRPr="00A51501">
        <w:tab/>
      </w:r>
      <w:r w:rsidR="00462B8D">
        <w:t>Condensation polymers</w:t>
      </w:r>
      <w:r w:rsidR="00E63483">
        <w:t>:</w:t>
      </w:r>
    </w:p>
    <w:p w14:paraId="5FB247A2" w14:textId="52E8109E" w:rsidR="00462B8D" w:rsidRDefault="00462B8D" w:rsidP="00E63483">
      <w:pPr>
        <w:pStyle w:val="i-numberedlist2"/>
      </w:pPr>
      <w:r w:rsidRPr="00E63483">
        <w:rPr>
          <w:rStyle w:val="i-listnumber"/>
        </w:rPr>
        <w:t>A</w:t>
      </w:r>
      <w:r w:rsidRPr="00A51501">
        <w:tab/>
      </w:r>
      <w:r>
        <w:t>produce water</w:t>
      </w:r>
      <w:r w:rsidR="002462AC">
        <w:t>.</w:t>
      </w:r>
    </w:p>
    <w:p w14:paraId="5572F2E2" w14:textId="2BD26720" w:rsidR="00462B8D" w:rsidRDefault="00462B8D" w:rsidP="00E63483">
      <w:pPr>
        <w:pStyle w:val="i-numberedlist2"/>
      </w:pPr>
      <w:r w:rsidRPr="00E63483">
        <w:rPr>
          <w:rStyle w:val="i-listnumber"/>
        </w:rPr>
        <w:t>B</w:t>
      </w:r>
      <w:r w:rsidRPr="00050163">
        <w:tab/>
        <w:t>do not require double bonds to form polymers</w:t>
      </w:r>
      <w:r w:rsidR="002462AC">
        <w:t>.</w:t>
      </w:r>
    </w:p>
    <w:p w14:paraId="35DCAA8F" w14:textId="41CAF56A" w:rsidR="00462B8D" w:rsidRDefault="00462B8D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r>
        <w:t>are limited to polyester plastics</w:t>
      </w:r>
      <w:r w:rsidR="002462AC">
        <w:t>.</w:t>
      </w:r>
    </w:p>
    <w:p w14:paraId="6D87FD59" w14:textId="53DBB9C5" w:rsidR="00462B8D" w:rsidRDefault="00462B8D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>
        <w:t>require water to catalyse the reaction</w:t>
      </w:r>
      <w:r w:rsidR="00E63483">
        <w:t>.</w:t>
      </w:r>
    </w:p>
    <w:p w14:paraId="150F3187" w14:textId="471F6808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11</w:t>
      </w:r>
      <w:r>
        <w:rPr>
          <w:bCs/>
        </w:rPr>
        <w:tab/>
      </w:r>
      <w:r w:rsidR="00D5299C">
        <w:t>A copolymer</w:t>
      </w:r>
      <w:r w:rsidR="00E63483">
        <w:t>:</w:t>
      </w:r>
    </w:p>
    <w:p w14:paraId="02EBB4A1" w14:textId="2235C597" w:rsidR="002E3181" w:rsidRPr="00D5299C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D5299C">
        <w:tab/>
      </w:r>
      <w:r w:rsidR="006E19A4" w:rsidRPr="00D5299C">
        <w:t xml:space="preserve">uses two </w:t>
      </w:r>
      <w:r w:rsidR="00D5299C" w:rsidRPr="00D5299C">
        <w:t xml:space="preserve">different </w:t>
      </w:r>
      <w:r w:rsidR="006E19A4" w:rsidRPr="00D5299C">
        <w:t>monomers</w:t>
      </w:r>
      <w:r w:rsidR="002462AC">
        <w:t>.</w:t>
      </w:r>
    </w:p>
    <w:p w14:paraId="277D3AE3" w14:textId="67985C1B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D5299C">
        <w:tab/>
      </w:r>
      <w:r w:rsidR="006E19A4" w:rsidRPr="00D5299C">
        <w:t xml:space="preserve">has </w:t>
      </w:r>
      <w:r w:rsidR="002462AC">
        <w:t>only</w:t>
      </w:r>
      <w:r w:rsidR="006E19A4" w:rsidRPr="00D5299C">
        <w:t xml:space="preserve"> one type of monomer molecule</w:t>
      </w:r>
      <w:r w:rsidR="002462AC">
        <w:t>.</w:t>
      </w:r>
    </w:p>
    <w:p w14:paraId="0A48EB5D" w14:textId="43796CBA" w:rsidR="002E3181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r w:rsidR="006E19A4">
        <w:t>releases water molecules during the reaction</w:t>
      </w:r>
      <w:r w:rsidR="002462AC">
        <w:t>.</w:t>
      </w:r>
    </w:p>
    <w:p w14:paraId="2A7A118C" w14:textId="20A72411" w:rsidR="002E3181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 w:rsidR="006E19A4">
        <w:t>uses multiple bonding to link monomers</w:t>
      </w:r>
      <w:r w:rsidR="00E63483">
        <w:t>.</w:t>
      </w:r>
    </w:p>
    <w:p w14:paraId="27FFFBA2" w14:textId="46D49F68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12</w:t>
      </w:r>
      <w:r>
        <w:rPr>
          <w:bCs/>
        </w:rPr>
        <w:tab/>
      </w:r>
      <w:r w:rsidR="00E63483">
        <w:rPr>
          <w:bCs/>
        </w:rPr>
        <w:t>A</w:t>
      </w:r>
      <w:r w:rsidR="00C8097D">
        <w:t>n ester link in a copolymer is made using</w:t>
      </w:r>
      <w:r w:rsidR="00E63483">
        <w:t>:</w:t>
      </w:r>
    </w:p>
    <w:p w14:paraId="22652C2D" w14:textId="5B1266ED" w:rsidR="002E3181" w:rsidRDefault="002E3181" w:rsidP="00E63483">
      <w:pPr>
        <w:pStyle w:val="i-numberedlist2"/>
      </w:pPr>
      <w:proofErr w:type="gramStart"/>
      <w:r w:rsidRPr="00E63483">
        <w:rPr>
          <w:rStyle w:val="i-listnumber"/>
        </w:rPr>
        <w:t>A</w:t>
      </w:r>
      <w:proofErr w:type="gramEnd"/>
      <w:r w:rsidRPr="00A51501">
        <w:tab/>
      </w:r>
      <w:proofErr w:type="spellStart"/>
      <w:r w:rsidR="00C8097D">
        <w:t>a</w:t>
      </w:r>
      <w:proofErr w:type="spellEnd"/>
      <w:r w:rsidR="00C8097D">
        <w:t xml:space="preserve"> </w:t>
      </w:r>
      <w:proofErr w:type="spellStart"/>
      <w:r w:rsidR="00C8097D">
        <w:t>triester</w:t>
      </w:r>
      <w:proofErr w:type="spellEnd"/>
      <w:r w:rsidR="00C8097D">
        <w:t xml:space="preserve"> and sodium hydroxide</w:t>
      </w:r>
      <w:r w:rsidR="002462AC">
        <w:t>.</w:t>
      </w:r>
    </w:p>
    <w:p w14:paraId="1E5C8847" w14:textId="6C037A3F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050163">
        <w:tab/>
      </w:r>
      <w:r w:rsidR="00C8097D" w:rsidRPr="00050163">
        <w:t>a dicarboxylic acid and a diol</w:t>
      </w:r>
      <w:r w:rsidR="002462AC">
        <w:t>.</w:t>
      </w:r>
    </w:p>
    <w:p w14:paraId="5EE4BBAC" w14:textId="5C75AF28" w:rsidR="002E3181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proofErr w:type="gramStart"/>
      <w:r w:rsidR="00C8097D">
        <w:t>an</w:t>
      </w:r>
      <w:proofErr w:type="gramEnd"/>
      <w:r w:rsidR="00C8097D">
        <w:t xml:space="preserve"> alcohol and a carboxylic acid</w:t>
      </w:r>
      <w:r w:rsidR="002462AC">
        <w:t>.</w:t>
      </w:r>
    </w:p>
    <w:p w14:paraId="080091F3" w14:textId="7F9A05EF" w:rsidR="002E3181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 w:rsidR="00C8097D">
        <w:t>a monoester and acid</w:t>
      </w:r>
      <w:r w:rsidR="00E63483">
        <w:t>.</w:t>
      </w:r>
    </w:p>
    <w:p w14:paraId="18EBD04D" w14:textId="52E2AF4A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13</w:t>
      </w:r>
      <w:r>
        <w:rPr>
          <w:bCs/>
        </w:rPr>
        <w:tab/>
      </w:r>
      <w:r w:rsidR="00207ED3">
        <w:t xml:space="preserve">Which molecule exhibits </w:t>
      </w:r>
      <w:r w:rsidR="00207ED3" w:rsidRPr="00050163">
        <w:rPr>
          <w:rStyle w:val="i-listitalic"/>
        </w:rPr>
        <w:t>cis</w:t>
      </w:r>
      <w:r w:rsidR="00207ED3">
        <w:t xml:space="preserve"> and </w:t>
      </w:r>
      <w:proofErr w:type="gramStart"/>
      <w:r w:rsidR="00207ED3" w:rsidRPr="00050163">
        <w:rPr>
          <w:rStyle w:val="i-listitalic"/>
        </w:rPr>
        <w:t>trans</w:t>
      </w:r>
      <w:proofErr w:type="gramEnd"/>
      <w:r w:rsidR="00207ED3">
        <w:t xml:space="preserve"> isomerism?</w:t>
      </w:r>
    </w:p>
    <w:p w14:paraId="29A2D637" w14:textId="759F5F4F" w:rsidR="002E3181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3A1832">
        <w:tab/>
      </w:r>
      <w:r w:rsidR="002462AC">
        <w:t>P</w:t>
      </w:r>
      <w:r w:rsidR="003A1832" w:rsidRPr="003A1832">
        <w:t>ent-2-ene</w:t>
      </w:r>
    </w:p>
    <w:p w14:paraId="6700D751" w14:textId="34835D87" w:rsidR="002E3181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A51501">
        <w:tab/>
      </w:r>
      <w:r w:rsidR="002462AC">
        <w:t>P</w:t>
      </w:r>
      <w:r w:rsidR="003A1832">
        <w:t>ropene</w:t>
      </w:r>
    </w:p>
    <w:p w14:paraId="26512860" w14:textId="4B548DE3" w:rsidR="002E3181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proofErr w:type="spellStart"/>
      <w:r w:rsidR="002462AC">
        <w:t>C</w:t>
      </w:r>
      <w:r w:rsidR="003A1832">
        <w:t>yclopentane</w:t>
      </w:r>
      <w:proofErr w:type="spellEnd"/>
    </w:p>
    <w:p w14:paraId="1286BE93" w14:textId="073DC4AB" w:rsidR="002E3181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 w:rsidR="002462AC">
        <w:t>B</w:t>
      </w:r>
      <w:r w:rsidR="003A1832">
        <w:t>ut-1-ene</w:t>
      </w:r>
    </w:p>
    <w:p w14:paraId="5649BCC2" w14:textId="79F9D15B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14</w:t>
      </w:r>
      <w:r w:rsidRPr="00A51501">
        <w:tab/>
      </w:r>
      <w:r w:rsidR="00E63483">
        <w:t>I</w:t>
      </w:r>
      <w:r w:rsidR="003B2985">
        <w:t>n a mass spectrometer</w:t>
      </w:r>
      <w:r w:rsidR="00E63483">
        <w:t xml:space="preserve"> a sample is:</w:t>
      </w:r>
    </w:p>
    <w:p w14:paraId="65DB3085" w14:textId="67AE8E30" w:rsidR="002E3181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A51501">
        <w:tab/>
      </w:r>
      <w:r w:rsidR="00D247B3">
        <w:t>ionised and then detected for analysis</w:t>
      </w:r>
      <w:r w:rsidR="002462AC">
        <w:t>.</w:t>
      </w:r>
    </w:p>
    <w:p w14:paraId="24E15A8D" w14:textId="5D499A14" w:rsidR="002E3181" w:rsidRDefault="002E3181" w:rsidP="00E63483">
      <w:pPr>
        <w:pStyle w:val="i-numberedlist2"/>
      </w:pPr>
      <w:r w:rsidRPr="00E63483">
        <w:rPr>
          <w:rStyle w:val="i-listnumber"/>
        </w:rPr>
        <w:lastRenderedPageBreak/>
        <w:t>B</w:t>
      </w:r>
      <w:r w:rsidRPr="00A51501">
        <w:tab/>
      </w:r>
      <w:r w:rsidR="002462AC">
        <w:t>vaporised</w:t>
      </w:r>
      <w:r w:rsidR="00CB0433">
        <w:t>, deflected and detected</w:t>
      </w:r>
      <w:r w:rsidR="002462AC">
        <w:t>.</w:t>
      </w:r>
    </w:p>
    <w:p w14:paraId="745B8CD7" w14:textId="28545F62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050163">
        <w:tab/>
      </w:r>
      <w:r w:rsidR="00CB0433" w:rsidRPr="00050163">
        <w:t>injected, ionised, deflected and detected</w:t>
      </w:r>
      <w:r w:rsidR="002462AC">
        <w:t>.</w:t>
      </w:r>
    </w:p>
    <w:p w14:paraId="77370817" w14:textId="781297B1" w:rsidR="002E3181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 w:rsidR="006619A4">
        <w:t>sprayed, deflected and detected</w:t>
      </w:r>
      <w:r w:rsidR="00E63483">
        <w:t>.</w:t>
      </w:r>
    </w:p>
    <w:p w14:paraId="153E6174" w14:textId="7F2495B6" w:rsidR="00AF2E1C" w:rsidRPr="00AF2E1C" w:rsidRDefault="002E3181" w:rsidP="00E63483">
      <w:pPr>
        <w:pStyle w:val="i-numberedlist1"/>
      </w:pPr>
      <w:r w:rsidRPr="00E63483">
        <w:rPr>
          <w:rStyle w:val="i-listnumber"/>
        </w:rPr>
        <w:t>15</w:t>
      </w:r>
      <w:r w:rsidRPr="00A51501">
        <w:tab/>
      </w:r>
      <w:r w:rsidR="00AF2E1C">
        <w:t>What</w:t>
      </w:r>
      <w:r w:rsidR="00AF2E1C" w:rsidRPr="00AF2E1C">
        <w:t xml:space="preserve"> </w:t>
      </w:r>
      <w:r w:rsidR="002462AC">
        <w:t xml:space="preserve">are the </w:t>
      </w:r>
      <w:r w:rsidR="00AF2E1C">
        <w:t>advantages of using ins</w:t>
      </w:r>
      <w:r w:rsidR="002462AC">
        <w:t>truments in analyses?</w:t>
      </w:r>
    </w:p>
    <w:p w14:paraId="152D65CD" w14:textId="128B094F" w:rsidR="00AF2E1C" w:rsidRPr="00AF2E1C" w:rsidRDefault="009028D2" w:rsidP="003A1FCB">
      <w:pPr>
        <w:pStyle w:val="i-numberedlist3"/>
      </w:pPr>
      <w:proofErr w:type="gramStart"/>
      <w:r w:rsidRPr="009028D2">
        <w:rPr>
          <w:rStyle w:val="i-listnumber"/>
        </w:rPr>
        <w:t>i</w:t>
      </w:r>
      <w:proofErr w:type="gramEnd"/>
      <w:r>
        <w:tab/>
        <w:t>T</w:t>
      </w:r>
      <w:r w:rsidR="00AF2E1C">
        <w:t>here is less human error</w:t>
      </w:r>
      <w:r w:rsidR="00AF2E1C" w:rsidRPr="00AF2E1C">
        <w:t>.</w:t>
      </w:r>
    </w:p>
    <w:p w14:paraId="09A727F7" w14:textId="7FFA2CBB" w:rsidR="00AF2E1C" w:rsidRPr="00AF2E1C" w:rsidRDefault="009028D2" w:rsidP="003A1FCB">
      <w:pPr>
        <w:pStyle w:val="i-numberedlist3"/>
      </w:pPr>
      <w:proofErr w:type="gramStart"/>
      <w:r w:rsidRPr="009028D2">
        <w:rPr>
          <w:rStyle w:val="i-listnumber"/>
        </w:rPr>
        <w:t>ii</w:t>
      </w:r>
      <w:proofErr w:type="gramEnd"/>
      <w:r>
        <w:tab/>
        <w:t>F</w:t>
      </w:r>
      <w:r w:rsidR="00AF2E1C">
        <w:t>ewer</w:t>
      </w:r>
      <w:r w:rsidR="00AF2E1C" w:rsidRPr="00AF2E1C">
        <w:t xml:space="preserve"> harmful chemicals and apparatus are involved.</w:t>
      </w:r>
    </w:p>
    <w:p w14:paraId="6CB4F4F0" w14:textId="38F08C14" w:rsidR="00AF2E1C" w:rsidRPr="00AF2E1C" w:rsidRDefault="009028D2" w:rsidP="003A1FCB">
      <w:pPr>
        <w:pStyle w:val="i-numberedlist3"/>
      </w:pPr>
      <w:proofErr w:type="gramStart"/>
      <w:r w:rsidRPr="009028D2">
        <w:rPr>
          <w:rStyle w:val="i-listnumber"/>
        </w:rPr>
        <w:t>iii</w:t>
      </w:r>
      <w:proofErr w:type="gramEnd"/>
      <w:r>
        <w:tab/>
      </w:r>
      <w:r w:rsidR="00AF2E1C">
        <w:t>Smaller</w:t>
      </w:r>
      <w:r w:rsidR="00AF2E1C" w:rsidRPr="00AF2E1C">
        <w:t xml:space="preserve"> sample</w:t>
      </w:r>
      <w:r w:rsidR="00AF2E1C">
        <w:t>s are</w:t>
      </w:r>
      <w:r w:rsidR="00AF2E1C" w:rsidRPr="00AF2E1C">
        <w:t xml:space="preserve"> used.</w:t>
      </w:r>
    </w:p>
    <w:p w14:paraId="75257C97" w14:textId="200233D0" w:rsidR="002E3181" w:rsidRDefault="002E3181" w:rsidP="009028D2">
      <w:pPr>
        <w:pStyle w:val="i-numberedlist2"/>
      </w:pPr>
      <w:r w:rsidRPr="009028D2">
        <w:rPr>
          <w:rStyle w:val="i-listnumber"/>
        </w:rPr>
        <w:t>A</w:t>
      </w:r>
      <w:r w:rsidRPr="00A51501">
        <w:tab/>
      </w:r>
      <w:r w:rsidR="009028D2" w:rsidRPr="002462AC">
        <w:t>i</w:t>
      </w:r>
      <w:r w:rsidR="00AF2E1C" w:rsidRPr="002462AC">
        <w:t xml:space="preserve"> and </w:t>
      </w:r>
      <w:r w:rsidR="009028D2" w:rsidRPr="002462AC">
        <w:t>iii</w:t>
      </w:r>
    </w:p>
    <w:p w14:paraId="3A29B227" w14:textId="331ED379" w:rsidR="002E3181" w:rsidRDefault="002E3181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9028D2" w:rsidRPr="002462AC">
        <w:t>i</w:t>
      </w:r>
      <w:r w:rsidR="00AF2E1C" w:rsidRPr="002462AC">
        <w:t xml:space="preserve"> and </w:t>
      </w:r>
      <w:r w:rsidR="009028D2" w:rsidRPr="002462AC">
        <w:t>ii</w:t>
      </w:r>
    </w:p>
    <w:p w14:paraId="6CA46166" w14:textId="5E6013C6" w:rsidR="002E3181" w:rsidRPr="002462AC" w:rsidRDefault="002E3181" w:rsidP="009028D2">
      <w:pPr>
        <w:pStyle w:val="i-numberedlist2"/>
      </w:pPr>
      <w:r w:rsidRPr="009028D2">
        <w:rPr>
          <w:rStyle w:val="i-listnumber"/>
        </w:rPr>
        <w:t>C</w:t>
      </w:r>
      <w:r w:rsidRPr="00A51501">
        <w:tab/>
      </w:r>
      <w:r w:rsidR="009028D2" w:rsidRPr="002462AC">
        <w:t>ii</w:t>
      </w:r>
      <w:r w:rsidR="00AF2E1C" w:rsidRPr="002462AC">
        <w:t xml:space="preserve"> and </w:t>
      </w:r>
      <w:r w:rsidR="009028D2" w:rsidRPr="002462AC">
        <w:t>iii</w:t>
      </w:r>
    </w:p>
    <w:p w14:paraId="79398115" w14:textId="3616B608" w:rsidR="003A1883" w:rsidRPr="00050163" w:rsidRDefault="002E3181" w:rsidP="009028D2">
      <w:pPr>
        <w:pStyle w:val="i-numberedlist2"/>
      </w:pPr>
      <w:r w:rsidRPr="009028D2">
        <w:rPr>
          <w:rStyle w:val="i-listnumber"/>
        </w:rPr>
        <w:t>D</w:t>
      </w:r>
      <w:r w:rsidRPr="00050163">
        <w:tab/>
      </w:r>
      <w:r w:rsidR="009028D2" w:rsidRPr="002462AC">
        <w:t>i</w:t>
      </w:r>
      <w:r w:rsidR="00AF2E1C" w:rsidRPr="002462AC">
        <w:t xml:space="preserve">, </w:t>
      </w:r>
      <w:r w:rsidR="009028D2" w:rsidRPr="002462AC">
        <w:t>ii</w:t>
      </w:r>
      <w:r w:rsidR="00AF2E1C" w:rsidRPr="002462AC">
        <w:t xml:space="preserve"> and </w:t>
      </w:r>
      <w:r w:rsidR="009028D2" w:rsidRPr="002462AC">
        <w:t>iii</w:t>
      </w:r>
    </w:p>
    <w:p w14:paraId="2E1A0CB9" w14:textId="6BCFD977" w:rsidR="003A1883" w:rsidRPr="00A51501" w:rsidRDefault="003A1883" w:rsidP="009028D2">
      <w:pPr>
        <w:pStyle w:val="i-numberedlist1"/>
      </w:pPr>
      <w:r w:rsidRPr="009028D2">
        <w:rPr>
          <w:rStyle w:val="i-listnumber"/>
        </w:rPr>
        <w:t>16</w:t>
      </w:r>
      <w:r w:rsidRPr="00A51501">
        <w:tab/>
      </w:r>
      <w:r w:rsidR="009028D2">
        <w:t>W</w:t>
      </w:r>
      <w:r w:rsidR="00EC4FC6">
        <w:t>hat information cannot be found using mass spectrometry</w:t>
      </w:r>
      <w:r w:rsidR="009028D2">
        <w:t>?</w:t>
      </w:r>
    </w:p>
    <w:p w14:paraId="3866E60E" w14:textId="08556183" w:rsidR="003A1883" w:rsidRDefault="003A1883" w:rsidP="009028D2">
      <w:pPr>
        <w:pStyle w:val="i-numberedlist2"/>
      </w:pPr>
      <w:r w:rsidRPr="009028D2">
        <w:rPr>
          <w:rStyle w:val="i-listnumber"/>
        </w:rPr>
        <w:t>A</w:t>
      </w:r>
      <w:r w:rsidRPr="00A51501">
        <w:tab/>
      </w:r>
      <w:r w:rsidR="009028D2">
        <w:t>M</w:t>
      </w:r>
      <w:r w:rsidR="00EC4FC6">
        <w:t>olecular mass of the compound</w:t>
      </w:r>
    </w:p>
    <w:p w14:paraId="5E94808C" w14:textId="327A65B9" w:rsidR="003A1883" w:rsidRDefault="003A1883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9028D2">
        <w:t>S</w:t>
      </w:r>
      <w:r w:rsidR="00EC4FC6">
        <w:t>tructure of the compound</w:t>
      </w:r>
    </w:p>
    <w:p w14:paraId="0214766C" w14:textId="5725FF18" w:rsidR="003A1883" w:rsidRPr="00050163" w:rsidRDefault="003A1883" w:rsidP="009028D2">
      <w:pPr>
        <w:pStyle w:val="i-numberedlist2"/>
      </w:pPr>
      <w:r w:rsidRPr="009028D2">
        <w:rPr>
          <w:rStyle w:val="i-listnumber"/>
        </w:rPr>
        <w:t>C</w:t>
      </w:r>
      <w:r w:rsidRPr="00050163">
        <w:tab/>
      </w:r>
      <w:r w:rsidR="009028D2" w:rsidRPr="00050163">
        <w:t>C</w:t>
      </w:r>
      <w:r w:rsidR="00EC4FC6" w:rsidRPr="00050163">
        <w:t>oncentration of the compound</w:t>
      </w:r>
    </w:p>
    <w:p w14:paraId="660FAE80" w14:textId="1B314B5C" w:rsidR="003A1883" w:rsidRDefault="003A1883" w:rsidP="009028D2">
      <w:pPr>
        <w:pStyle w:val="i-numberedlist2"/>
      </w:pPr>
      <w:r w:rsidRPr="009028D2">
        <w:rPr>
          <w:rStyle w:val="i-listnumber"/>
        </w:rPr>
        <w:t>D</w:t>
      </w:r>
      <w:r w:rsidRPr="00A51501">
        <w:tab/>
      </w:r>
      <w:r w:rsidR="009028D2">
        <w:t>E</w:t>
      </w:r>
      <w:r w:rsidR="00957D04">
        <w:t>mpirical formula of the compound</w:t>
      </w:r>
    </w:p>
    <w:p w14:paraId="02A65739" w14:textId="19849DD2" w:rsidR="00EC4FC6" w:rsidRDefault="003A1883" w:rsidP="009028D2">
      <w:pPr>
        <w:pStyle w:val="i-numberedlist1"/>
      </w:pPr>
      <w:r w:rsidRPr="009028D2">
        <w:rPr>
          <w:rStyle w:val="i-listnumber"/>
        </w:rPr>
        <w:t>17</w:t>
      </w:r>
      <w:r w:rsidRPr="00957D04">
        <w:tab/>
      </w:r>
      <w:r w:rsidR="00EC4FC6" w:rsidRPr="00957D04">
        <w:t>In mass spectrometry, the ions path through the machine depends on</w:t>
      </w:r>
      <w:r w:rsidR="009028D2">
        <w:t>:</w:t>
      </w:r>
    </w:p>
    <w:p w14:paraId="630E862E" w14:textId="040C438D" w:rsidR="003A1883" w:rsidRDefault="003A1883" w:rsidP="009028D2">
      <w:pPr>
        <w:pStyle w:val="i-numberedlist2"/>
      </w:pPr>
      <w:proofErr w:type="gramStart"/>
      <w:r w:rsidRPr="009028D2">
        <w:rPr>
          <w:rStyle w:val="i-listnumber"/>
        </w:rPr>
        <w:t>A</w:t>
      </w:r>
      <w:r w:rsidRPr="00A51501">
        <w:tab/>
      </w:r>
      <w:r w:rsidR="00957D04">
        <w:t>the</w:t>
      </w:r>
      <w:proofErr w:type="gramEnd"/>
      <w:r w:rsidR="00957D04">
        <w:t xml:space="preserve"> ion’s charge</w:t>
      </w:r>
      <w:r w:rsidR="002462AC">
        <w:t>.</w:t>
      </w:r>
    </w:p>
    <w:p w14:paraId="3F3E820E" w14:textId="65881E6F" w:rsidR="003A1883" w:rsidRDefault="003A1883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EC4FC6" w:rsidRPr="00EC4FC6">
        <w:t>the ion</w:t>
      </w:r>
      <w:r w:rsidR="00957D04">
        <w:t>’</w:t>
      </w:r>
      <w:r w:rsidR="00EC4FC6">
        <w:t xml:space="preserve">s </w:t>
      </w:r>
      <w:r w:rsidR="00957D04">
        <w:t>mass</w:t>
      </w:r>
      <w:r w:rsidR="002462AC">
        <w:t>.</w:t>
      </w:r>
    </w:p>
    <w:p w14:paraId="5C1029C7" w14:textId="32047A97" w:rsidR="003A1883" w:rsidRDefault="003A1883" w:rsidP="009028D2">
      <w:pPr>
        <w:pStyle w:val="i-numberedlist2"/>
      </w:pPr>
      <w:r w:rsidRPr="009028D2">
        <w:rPr>
          <w:rStyle w:val="i-listnumber"/>
        </w:rPr>
        <w:t>C</w:t>
      </w:r>
      <w:r w:rsidRPr="00A51501">
        <w:tab/>
      </w:r>
      <w:r w:rsidR="00957D04">
        <w:t>only the speed of the ion</w:t>
      </w:r>
      <w:r w:rsidR="002462AC">
        <w:t>.</w:t>
      </w:r>
    </w:p>
    <w:p w14:paraId="731F9733" w14:textId="0FA73D29" w:rsidR="003A1883" w:rsidRPr="00050163" w:rsidRDefault="003A1883" w:rsidP="009028D2">
      <w:pPr>
        <w:pStyle w:val="i-numberedlist2"/>
      </w:pPr>
      <w:r w:rsidRPr="009028D2">
        <w:rPr>
          <w:rStyle w:val="i-listnumber"/>
        </w:rPr>
        <w:t>D</w:t>
      </w:r>
      <w:r w:rsidRPr="00050163">
        <w:tab/>
      </w:r>
      <w:r w:rsidR="00957D04" w:rsidRPr="00050163">
        <w:t>both the charge and mass of the ion</w:t>
      </w:r>
      <w:r w:rsidR="009028D2" w:rsidRPr="00050163">
        <w:t>.</w:t>
      </w:r>
    </w:p>
    <w:p w14:paraId="1DF86C8D" w14:textId="173F8141" w:rsidR="003A1883" w:rsidRPr="00A51501" w:rsidRDefault="003A1883" w:rsidP="009028D2">
      <w:pPr>
        <w:pStyle w:val="i-numberedlist1"/>
      </w:pPr>
      <w:r w:rsidRPr="009028D2">
        <w:rPr>
          <w:rStyle w:val="i-listnumber"/>
        </w:rPr>
        <w:t>18</w:t>
      </w:r>
      <w:r w:rsidRPr="00A51501">
        <w:tab/>
      </w:r>
      <w:r w:rsidR="00957D04">
        <w:t>NMR is useful for determining the structure of organic compounds because</w:t>
      </w:r>
      <w:r w:rsidR="009028D2">
        <w:t>:</w:t>
      </w:r>
    </w:p>
    <w:p w14:paraId="5E691BC9" w14:textId="70DFCCC4" w:rsidR="003A1883" w:rsidRDefault="003A1883" w:rsidP="009028D2">
      <w:pPr>
        <w:pStyle w:val="i-numberedlist2"/>
      </w:pPr>
      <w:proofErr w:type="gramStart"/>
      <w:r w:rsidRPr="009028D2">
        <w:rPr>
          <w:rStyle w:val="i-listnumber"/>
        </w:rPr>
        <w:t>A</w:t>
      </w:r>
      <w:r w:rsidRPr="00A51501">
        <w:tab/>
      </w:r>
      <w:r w:rsidR="00957D04">
        <w:t>they</w:t>
      </w:r>
      <w:proofErr w:type="gramEnd"/>
      <w:r w:rsidR="00957D04">
        <w:t xml:space="preserve"> contain carbon atoms</w:t>
      </w:r>
      <w:r w:rsidR="002462AC">
        <w:t>.</w:t>
      </w:r>
    </w:p>
    <w:p w14:paraId="015BE190" w14:textId="54BF7A35" w:rsidR="003A1883" w:rsidRDefault="003A1883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957D04">
        <w:t>their bonding is only covalent in nature</w:t>
      </w:r>
      <w:r w:rsidR="002462AC">
        <w:t>.</w:t>
      </w:r>
    </w:p>
    <w:p w14:paraId="3CE9083C" w14:textId="50C01899" w:rsidR="003A1883" w:rsidRDefault="003A1883" w:rsidP="009028D2">
      <w:pPr>
        <w:pStyle w:val="i-numberedlist2"/>
      </w:pPr>
      <w:r w:rsidRPr="009028D2">
        <w:rPr>
          <w:rStyle w:val="i-listnumber"/>
        </w:rPr>
        <w:t>C</w:t>
      </w:r>
      <w:r w:rsidRPr="00A51501">
        <w:tab/>
      </w:r>
      <w:r w:rsidR="00957D04">
        <w:t>they are volatile</w:t>
      </w:r>
      <w:r w:rsidR="002462AC">
        <w:t>.</w:t>
      </w:r>
    </w:p>
    <w:p w14:paraId="52EDC51B" w14:textId="7A4E550E" w:rsidR="003A1883" w:rsidRPr="00050163" w:rsidRDefault="003A1883" w:rsidP="009028D2">
      <w:pPr>
        <w:pStyle w:val="i-numberedlist2"/>
      </w:pPr>
      <w:r w:rsidRPr="009028D2">
        <w:rPr>
          <w:rStyle w:val="i-listnumber"/>
        </w:rPr>
        <w:t>D</w:t>
      </w:r>
      <w:r w:rsidRPr="00050163">
        <w:tab/>
      </w:r>
      <w:r w:rsidR="00957D04" w:rsidRPr="00050163">
        <w:t>they contain hydrogen atoms</w:t>
      </w:r>
      <w:r w:rsidR="009028D2" w:rsidRPr="00050163">
        <w:t>.</w:t>
      </w:r>
    </w:p>
    <w:p w14:paraId="06AF83EA" w14:textId="2C733892" w:rsidR="003A1883" w:rsidRPr="00A51501" w:rsidRDefault="003A1883" w:rsidP="009028D2">
      <w:pPr>
        <w:pStyle w:val="i-numberedlist1"/>
      </w:pPr>
      <w:r w:rsidRPr="009028D2">
        <w:rPr>
          <w:rStyle w:val="i-listnumber"/>
        </w:rPr>
        <w:t>19</w:t>
      </w:r>
      <w:r w:rsidRPr="00A51501">
        <w:tab/>
      </w:r>
      <w:r w:rsidR="009028D2">
        <w:t>W</w:t>
      </w:r>
      <w:r w:rsidR="00C75C78">
        <w:t>h</w:t>
      </w:r>
      <w:r w:rsidR="003A1FCB">
        <w:t>at added information does infra</w:t>
      </w:r>
      <w:r w:rsidR="0019085C">
        <w:t>r</w:t>
      </w:r>
      <w:r w:rsidR="00C75C78">
        <w:t>ed spectroscop</w:t>
      </w:r>
      <w:r w:rsidR="00164B9C">
        <w:t>y</w:t>
      </w:r>
      <w:r w:rsidR="00C75C78">
        <w:t xml:space="preserve"> give </w:t>
      </w:r>
      <w:r w:rsidR="00164B9C">
        <w:t>over mass spectrometry?</w:t>
      </w:r>
    </w:p>
    <w:p w14:paraId="16645917" w14:textId="09B9209F" w:rsidR="003A1883" w:rsidRDefault="003A1883" w:rsidP="009028D2">
      <w:pPr>
        <w:pStyle w:val="i-numberedlist2"/>
      </w:pPr>
      <w:r w:rsidRPr="009028D2">
        <w:rPr>
          <w:rStyle w:val="i-listnumber"/>
        </w:rPr>
        <w:t>A</w:t>
      </w:r>
      <w:r w:rsidRPr="00A51501">
        <w:tab/>
      </w:r>
      <w:r w:rsidR="009028D2">
        <w:t>S</w:t>
      </w:r>
      <w:r w:rsidR="00164B9C">
        <w:t>ize of alkyl groups</w:t>
      </w:r>
    </w:p>
    <w:p w14:paraId="22BA79DC" w14:textId="4214E020" w:rsidR="003A1883" w:rsidRDefault="003A1883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2462AC">
        <w:t xml:space="preserve">The number of </w:t>
      </w:r>
      <w:r w:rsidR="009D6ED6">
        <w:t>functional groups</w:t>
      </w:r>
      <w:r w:rsidR="00164B9C">
        <w:t xml:space="preserve"> </w:t>
      </w:r>
      <w:r w:rsidR="002462AC">
        <w:t xml:space="preserve">that </w:t>
      </w:r>
      <w:r w:rsidR="00164B9C">
        <w:t xml:space="preserve">are </w:t>
      </w:r>
      <w:r w:rsidR="009D6ED6">
        <w:t>present</w:t>
      </w:r>
    </w:p>
    <w:p w14:paraId="66E1B0BB" w14:textId="1336FF3E" w:rsidR="003A1883" w:rsidRPr="00050163" w:rsidRDefault="003A1883" w:rsidP="009028D2">
      <w:pPr>
        <w:pStyle w:val="i-numberedlist2"/>
      </w:pPr>
      <w:r w:rsidRPr="009028D2">
        <w:rPr>
          <w:rStyle w:val="i-listnumber"/>
        </w:rPr>
        <w:t>C</w:t>
      </w:r>
      <w:r w:rsidRPr="00050163">
        <w:tab/>
      </w:r>
      <w:r w:rsidR="009028D2" w:rsidRPr="00050163">
        <w:t>P</w:t>
      </w:r>
      <w:r w:rsidR="00164B9C" w:rsidRPr="00050163">
        <w:t xml:space="preserve">resence </w:t>
      </w:r>
      <w:r w:rsidR="00F3719C" w:rsidRPr="00050163">
        <w:t xml:space="preserve">or absence </w:t>
      </w:r>
      <w:r w:rsidR="00164B9C" w:rsidRPr="00050163">
        <w:t>of functional groups</w:t>
      </w:r>
    </w:p>
    <w:p w14:paraId="7B45DE88" w14:textId="2723CF31" w:rsidR="003A1883" w:rsidRDefault="003A1883" w:rsidP="009028D2">
      <w:pPr>
        <w:pStyle w:val="i-numberedlist2"/>
      </w:pPr>
      <w:r w:rsidRPr="009028D2">
        <w:rPr>
          <w:rStyle w:val="i-listnumber"/>
        </w:rPr>
        <w:t>D</w:t>
      </w:r>
      <w:r w:rsidRPr="00A51501">
        <w:tab/>
      </w:r>
      <w:r w:rsidR="009028D2">
        <w:t>P</w:t>
      </w:r>
      <w:r w:rsidR="00164B9C">
        <w:t>urity of substance</w:t>
      </w:r>
    </w:p>
    <w:p w14:paraId="4276F720" w14:textId="68ED6287" w:rsidR="00D247B3" w:rsidRDefault="003A1883" w:rsidP="009028D2">
      <w:pPr>
        <w:pStyle w:val="i-numberedlist1"/>
      </w:pPr>
      <w:r w:rsidRPr="009028D2">
        <w:rPr>
          <w:rStyle w:val="i-listnumber"/>
        </w:rPr>
        <w:t>20</w:t>
      </w:r>
      <w:r w:rsidRPr="00A51501">
        <w:tab/>
      </w:r>
      <w:r w:rsidR="00D247B3">
        <w:t>The arrangement of side groups on a polymer enhances or weakens intermolecular bonds</w:t>
      </w:r>
      <w:r w:rsidR="002462AC">
        <w:t>.</w:t>
      </w:r>
      <w:r w:rsidR="002462AC" w:rsidRPr="002462AC">
        <w:t xml:space="preserve"> </w:t>
      </w:r>
      <w:r w:rsidR="002462AC">
        <w:t>From strongest to weakest, what is the arrangement of methyl groups?</w:t>
      </w:r>
    </w:p>
    <w:p w14:paraId="68F359DE" w14:textId="4539C0A1" w:rsidR="00D247B3" w:rsidRPr="00D247B3" w:rsidRDefault="00D247B3" w:rsidP="009028D2">
      <w:pPr>
        <w:pStyle w:val="i-numberedlist2"/>
      </w:pPr>
      <w:proofErr w:type="gramStart"/>
      <w:r w:rsidRPr="009028D2">
        <w:rPr>
          <w:rStyle w:val="i-listnumber"/>
        </w:rPr>
        <w:t>A</w:t>
      </w:r>
      <w:proofErr w:type="gramEnd"/>
      <w:r w:rsidRPr="00D247B3">
        <w:tab/>
      </w:r>
      <w:proofErr w:type="spellStart"/>
      <w:r w:rsidR="009028D2">
        <w:t>A</w:t>
      </w:r>
      <w:r w:rsidRPr="00D247B3">
        <w:t>tactic</w:t>
      </w:r>
      <w:proofErr w:type="spellEnd"/>
      <w:r w:rsidRPr="00D247B3">
        <w:t xml:space="preserve">, </w:t>
      </w:r>
      <w:proofErr w:type="spellStart"/>
      <w:r w:rsidRPr="00D247B3">
        <w:t>syndiotactic</w:t>
      </w:r>
      <w:proofErr w:type="spellEnd"/>
      <w:r w:rsidRPr="00D247B3">
        <w:t xml:space="preserve"> and isotactic</w:t>
      </w:r>
    </w:p>
    <w:p w14:paraId="5ACB9248" w14:textId="2FFE6E3C" w:rsidR="00D247B3" w:rsidRPr="00050163" w:rsidRDefault="00D247B3" w:rsidP="009028D2">
      <w:pPr>
        <w:pStyle w:val="i-numberedlist2"/>
      </w:pPr>
      <w:r w:rsidRPr="009028D2">
        <w:rPr>
          <w:rStyle w:val="i-listnumber"/>
        </w:rPr>
        <w:t>B</w:t>
      </w:r>
      <w:r w:rsidRPr="00050163">
        <w:tab/>
      </w:r>
      <w:r w:rsidR="009028D2" w:rsidRPr="00050163">
        <w:t>I</w:t>
      </w:r>
      <w:r w:rsidRPr="00050163">
        <w:t xml:space="preserve">sotactic, </w:t>
      </w:r>
      <w:proofErr w:type="spellStart"/>
      <w:r w:rsidRPr="00050163">
        <w:t>syndiotactic</w:t>
      </w:r>
      <w:proofErr w:type="spellEnd"/>
      <w:r w:rsidRPr="00050163">
        <w:t xml:space="preserve"> and </w:t>
      </w:r>
      <w:proofErr w:type="spellStart"/>
      <w:r w:rsidRPr="00050163">
        <w:t>atactic</w:t>
      </w:r>
      <w:proofErr w:type="spellEnd"/>
    </w:p>
    <w:p w14:paraId="4EB7BEEE" w14:textId="45E4EFD0" w:rsidR="00D247B3" w:rsidRDefault="00D247B3" w:rsidP="009028D2">
      <w:pPr>
        <w:pStyle w:val="i-numberedlist2"/>
      </w:pPr>
      <w:r w:rsidRPr="009028D2">
        <w:rPr>
          <w:rStyle w:val="i-listnumber"/>
        </w:rPr>
        <w:t>C</w:t>
      </w:r>
      <w:r w:rsidRPr="00A51501">
        <w:tab/>
      </w:r>
      <w:proofErr w:type="spellStart"/>
      <w:r w:rsidR="009028D2">
        <w:t>S</w:t>
      </w:r>
      <w:r>
        <w:t>yndiotactic</w:t>
      </w:r>
      <w:proofErr w:type="spellEnd"/>
      <w:r>
        <w:t xml:space="preserve">, </w:t>
      </w:r>
      <w:proofErr w:type="spellStart"/>
      <w:r>
        <w:t>atactic</w:t>
      </w:r>
      <w:proofErr w:type="spellEnd"/>
      <w:r>
        <w:t xml:space="preserve"> and isotactic</w:t>
      </w:r>
    </w:p>
    <w:p w14:paraId="7A248414" w14:textId="1B91B235" w:rsidR="00D247B3" w:rsidRDefault="00D247B3" w:rsidP="009028D2">
      <w:pPr>
        <w:pStyle w:val="i-numberedlist2"/>
      </w:pPr>
      <w:r w:rsidRPr="009028D2">
        <w:rPr>
          <w:rStyle w:val="i-listnumber"/>
        </w:rPr>
        <w:t>D</w:t>
      </w:r>
      <w:r w:rsidRPr="00A51501">
        <w:tab/>
      </w:r>
      <w:r w:rsidR="009028D2">
        <w:t>I</w:t>
      </w:r>
      <w:r>
        <w:t xml:space="preserve">sotactic, </w:t>
      </w:r>
      <w:proofErr w:type="spellStart"/>
      <w:r>
        <w:t>atactic</w:t>
      </w:r>
      <w:proofErr w:type="spellEnd"/>
      <w:r>
        <w:t xml:space="preserve"> and </w:t>
      </w:r>
      <w:proofErr w:type="spellStart"/>
      <w:r>
        <w:t>syndiotactic</w:t>
      </w:r>
      <w:proofErr w:type="spellEnd"/>
    </w:p>
    <w:p w14:paraId="65EBE860" w14:textId="0C79035A" w:rsidR="00F81A2D" w:rsidRPr="00A51501" w:rsidRDefault="003A1883" w:rsidP="0019085C">
      <w:pPr>
        <w:pStyle w:val="i-numberedlist1"/>
      </w:pPr>
      <w:r w:rsidRPr="0019085C">
        <w:rPr>
          <w:rStyle w:val="i-listnumber"/>
        </w:rPr>
        <w:t>21</w:t>
      </w:r>
      <w:r w:rsidR="00F81A2D" w:rsidRPr="00A51501">
        <w:tab/>
      </w:r>
      <w:r w:rsidR="0019085C">
        <w:t>Define the term ‘r</w:t>
      </w:r>
      <w:r w:rsidR="00F81A2D">
        <w:t>eflux</w:t>
      </w:r>
      <w:r w:rsidR="0019085C">
        <w:t>’.</w:t>
      </w:r>
    </w:p>
    <w:p w14:paraId="263EA77C" w14:textId="75E9B253" w:rsidR="00F81A2D" w:rsidRPr="007D2BBE" w:rsidRDefault="00F81A2D" w:rsidP="0019085C">
      <w:pPr>
        <w:pStyle w:val="i-numberedlist2"/>
      </w:pPr>
      <w:r w:rsidRPr="0019085C">
        <w:rPr>
          <w:rStyle w:val="i-listnumber"/>
        </w:rPr>
        <w:lastRenderedPageBreak/>
        <w:t>A</w:t>
      </w:r>
      <w:r w:rsidRPr="007D2BBE">
        <w:tab/>
      </w:r>
      <w:proofErr w:type="spellStart"/>
      <w:r w:rsidR="0019085C">
        <w:t>A</w:t>
      </w:r>
      <w:proofErr w:type="spellEnd"/>
      <w:r w:rsidRPr="007D2BBE">
        <w:t xml:space="preserve"> technique of heating liquids without losing any ingredients</w:t>
      </w:r>
    </w:p>
    <w:p w14:paraId="4CABF625" w14:textId="216B1FD4" w:rsidR="00F81A2D" w:rsidRDefault="00F81A2D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 w:rsidR="0019085C">
        <w:t>A</w:t>
      </w:r>
      <w:r>
        <w:t xml:space="preserve"> process of breaking down reactants into products</w:t>
      </w:r>
    </w:p>
    <w:p w14:paraId="7C0EC8D2" w14:textId="25B0BD4B" w:rsidR="00F81A2D" w:rsidRDefault="00F81A2D" w:rsidP="0019085C">
      <w:pPr>
        <w:pStyle w:val="i-numberedlist2"/>
      </w:pPr>
      <w:r w:rsidRPr="0019085C">
        <w:rPr>
          <w:rStyle w:val="i-listnumber"/>
        </w:rPr>
        <w:t>C</w:t>
      </w:r>
      <w:r w:rsidRPr="00A51501">
        <w:tab/>
      </w:r>
      <w:r w:rsidR="0019085C">
        <w:t>A</w:t>
      </w:r>
      <w:r>
        <w:t xml:space="preserve"> process of breaking down a product into reactants</w:t>
      </w:r>
    </w:p>
    <w:p w14:paraId="257FCD70" w14:textId="77777777" w:rsidR="00633150" w:rsidRDefault="00F81A2D" w:rsidP="00633150">
      <w:pPr>
        <w:pStyle w:val="i-numberedlist2"/>
      </w:pPr>
      <w:r w:rsidRPr="0019085C">
        <w:rPr>
          <w:rStyle w:val="i-listnumber"/>
        </w:rPr>
        <w:t>D</w:t>
      </w:r>
      <w:r w:rsidRPr="00A51501">
        <w:tab/>
      </w:r>
      <w:r w:rsidR="00633150">
        <w:t>A process used to produce one product</w:t>
      </w:r>
    </w:p>
    <w:p w14:paraId="1EAAA451" w14:textId="482EC8DD" w:rsidR="00F81A2D" w:rsidRPr="00A51501" w:rsidRDefault="003A1883" w:rsidP="0019085C">
      <w:pPr>
        <w:pStyle w:val="i-numberedlist1"/>
      </w:pPr>
      <w:r w:rsidRPr="0019085C">
        <w:rPr>
          <w:rStyle w:val="i-listnumber"/>
        </w:rPr>
        <w:t>22</w:t>
      </w:r>
      <w:r w:rsidRPr="00A51501">
        <w:tab/>
      </w:r>
      <w:r w:rsidR="00F81A2D">
        <w:t>Which of the following is a biofuel made in Australia</w:t>
      </w:r>
      <w:r w:rsidR="0019085C">
        <w:t>?</w:t>
      </w:r>
    </w:p>
    <w:p w14:paraId="136E7B04" w14:textId="3A261240" w:rsidR="00F81A2D" w:rsidRPr="00F81A2D" w:rsidRDefault="00F81A2D" w:rsidP="0019085C">
      <w:pPr>
        <w:pStyle w:val="i-numberedlist2"/>
      </w:pPr>
      <w:r w:rsidRPr="0019085C">
        <w:rPr>
          <w:rStyle w:val="i-listnumber"/>
        </w:rPr>
        <w:t>A</w:t>
      </w:r>
      <w:r w:rsidRPr="00F81A2D">
        <w:tab/>
      </w:r>
      <w:r w:rsidR="0019085C">
        <w:t>E</w:t>
      </w:r>
      <w:r w:rsidRPr="00F81A2D">
        <w:t>thanol</w:t>
      </w:r>
    </w:p>
    <w:p w14:paraId="1071F5CA" w14:textId="3A9CFF0D" w:rsidR="00F81A2D" w:rsidRDefault="00F81A2D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>
        <w:t>LPG</w:t>
      </w:r>
    </w:p>
    <w:p w14:paraId="7EEEF5BC" w14:textId="74AA9B60" w:rsidR="00F81A2D" w:rsidRPr="00F81A2D" w:rsidRDefault="00F81A2D" w:rsidP="0019085C">
      <w:pPr>
        <w:pStyle w:val="i-numberedlist2"/>
      </w:pPr>
      <w:r w:rsidRPr="0019085C">
        <w:rPr>
          <w:rStyle w:val="i-listnumber"/>
        </w:rPr>
        <w:t>C</w:t>
      </w:r>
      <w:r w:rsidRPr="00F81A2D">
        <w:tab/>
      </w:r>
      <w:r w:rsidR="0019085C">
        <w:t>P</w:t>
      </w:r>
      <w:r w:rsidRPr="00F81A2D">
        <w:t>remium petrol</w:t>
      </w:r>
    </w:p>
    <w:p w14:paraId="305625B5" w14:textId="353D5BDD" w:rsidR="00F81A2D" w:rsidRDefault="00F81A2D" w:rsidP="0019085C">
      <w:pPr>
        <w:pStyle w:val="i-numberedlist2"/>
      </w:pPr>
      <w:r w:rsidRPr="0019085C">
        <w:rPr>
          <w:rStyle w:val="i-listnumber"/>
        </w:rPr>
        <w:t>D</w:t>
      </w:r>
      <w:r w:rsidRPr="00A51501">
        <w:tab/>
      </w:r>
      <w:r w:rsidR="0019085C">
        <w:t>D</w:t>
      </w:r>
      <w:r>
        <w:t>iesel</w:t>
      </w:r>
    </w:p>
    <w:p w14:paraId="73F166B2" w14:textId="6E340192" w:rsidR="00F81A2D" w:rsidRPr="00A51501" w:rsidRDefault="003A1883" w:rsidP="0019085C">
      <w:pPr>
        <w:pStyle w:val="i-numberedlist1"/>
      </w:pPr>
      <w:r w:rsidRPr="0019085C">
        <w:rPr>
          <w:rStyle w:val="i-listnumber"/>
        </w:rPr>
        <w:t>23</w:t>
      </w:r>
      <w:r w:rsidRPr="00A51501">
        <w:tab/>
      </w:r>
      <w:r w:rsidR="00F81A2D">
        <w:t xml:space="preserve">Infrared </w:t>
      </w:r>
      <w:r w:rsidR="0019085C">
        <w:t>s</w:t>
      </w:r>
      <w:r w:rsidR="00F81A2D">
        <w:t>pectroscopy of a diatomic molecule produces</w:t>
      </w:r>
      <w:r w:rsidR="0019085C">
        <w:t xml:space="preserve"> </w:t>
      </w:r>
      <w:r w:rsidR="00DF278B">
        <w:t>absorbance of infra</w:t>
      </w:r>
      <w:r w:rsidR="0019085C" w:rsidRPr="00F81A2D">
        <w:t>red radiation by</w:t>
      </w:r>
      <w:r w:rsidR="0019085C">
        <w:t>:</w:t>
      </w:r>
    </w:p>
    <w:p w14:paraId="0EFDA19E" w14:textId="32F9031A" w:rsidR="00F81A2D" w:rsidRPr="00F81A2D" w:rsidRDefault="00F81A2D" w:rsidP="0019085C">
      <w:pPr>
        <w:pStyle w:val="i-numberedlist2"/>
      </w:pPr>
      <w:r w:rsidRPr="0019085C">
        <w:rPr>
          <w:rStyle w:val="i-listnumber"/>
        </w:rPr>
        <w:t>A</w:t>
      </w:r>
      <w:r w:rsidRPr="00F81A2D">
        <w:tab/>
        <w:t>bonds stretching in a compound</w:t>
      </w:r>
      <w:r w:rsidR="00633150">
        <w:t>.</w:t>
      </w:r>
    </w:p>
    <w:p w14:paraId="332DF40E" w14:textId="15F8C5E1" w:rsidR="00F81A2D" w:rsidRDefault="00F81A2D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>
        <w:t>atoms in compound</w:t>
      </w:r>
      <w:r w:rsidR="00633150">
        <w:t>.</w:t>
      </w:r>
    </w:p>
    <w:p w14:paraId="04F885C5" w14:textId="03CBFC85" w:rsidR="00F81A2D" w:rsidRDefault="00F81A2D" w:rsidP="0019085C">
      <w:pPr>
        <w:pStyle w:val="i-numberedlist2"/>
      </w:pPr>
      <w:r w:rsidRPr="0019085C">
        <w:rPr>
          <w:rStyle w:val="i-listnumber"/>
        </w:rPr>
        <w:t>C</w:t>
      </w:r>
      <w:r w:rsidRPr="00A51501">
        <w:tab/>
      </w:r>
      <w:r>
        <w:t>bonds bending in a compound</w:t>
      </w:r>
      <w:r w:rsidR="00633150">
        <w:t>.</w:t>
      </w:r>
    </w:p>
    <w:p w14:paraId="4D309162" w14:textId="3684266B" w:rsidR="00F81A2D" w:rsidRPr="00F81A2D" w:rsidRDefault="00F81A2D" w:rsidP="0019085C">
      <w:pPr>
        <w:pStyle w:val="i-numberedlist2"/>
      </w:pPr>
      <w:r w:rsidRPr="0019085C">
        <w:rPr>
          <w:rStyle w:val="i-listnumber"/>
        </w:rPr>
        <w:t>D</w:t>
      </w:r>
      <w:r w:rsidRPr="00F81A2D">
        <w:tab/>
        <w:t>bonds bending and stretching in a compound</w:t>
      </w:r>
      <w:r w:rsidR="0019085C">
        <w:t>.</w:t>
      </w:r>
    </w:p>
    <w:p w14:paraId="333F8A9C" w14:textId="77777777" w:rsidR="00633150" w:rsidRDefault="003A1883" w:rsidP="00633150">
      <w:pPr>
        <w:pStyle w:val="i-numberedlist1"/>
      </w:pPr>
      <w:r w:rsidRPr="0019085C">
        <w:rPr>
          <w:rStyle w:val="i-listnumber"/>
        </w:rPr>
        <w:t>24</w:t>
      </w:r>
      <w:r w:rsidRPr="00A51501">
        <w:tab/>
      </w:r>
      <w:r w:rsidR="00633150">
        <w:t>What is another name for the world’s most common polymer, polythene?</w:t>
      </w:r>
    </w:p>
    <w:p w14:paraId="330497CC" w14:textId="0915B926" w:rsidR="003A1883" w:rsidRPr="00F81A2D" w:rsidRDefault="003A1883" w:rsidP="0019085C">
      <w:pPr>
        <w:pStyle w:val="i-numberedlist2"/>
      </w:pPr>
      <w:r w:rsidRPr="0019085C">
        <w:rPr>
          <w:rStyle w:val="i-listnumber"/>
        </w:rPr>
        <w:t>A</w:t>
      </w:r>
      <w:r w:rsidRPr="00F81A2D">
        <w:tab/>
      </w:r>
      <w:r w:rsidR="0019085C">
        <w:t>P</w:t>
      </w:r>
      <w:r w:rsidR="00F81A2D" w:rsidRPr="00F81A2D">
        <w:t>olyethylene</w:t>
      </w:r>
    </w:p>
    <w:p w14:paraId="524039AF" w14:textId="1D4B0E94" w:rsidR="003A1883" w:rsidRDefault="003A1883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 w:rsidR="00F81A2D">
        <w:t>Teflon</w:t>
      </w:r>
    </w:p>
    <w:p w14:paraId="04F1E0D8" w14:textId="7FD63268" w:rsidR="003A1883" w:rsidRDefault="003A1883" w:rsidP="0019085C">
      <w:pPr>
        <w:pStyle w:val="i-numberedlist2"/>
      </w:pPr>
      <w:r w:rsidRPr="0019085C">
        <w:rPr>
          <w:rStyle w:val="i-listnumber"/>
        </w:rPr>
        <w:t>C</w:t>
      </w:r>
      <w:r w:rsidRPr="00A51501">
        <w:tab/>
      </w:r>
      <w:r w:rsidR="00F81A2D">
        <w:t>PVC</w:t>
      </w:r>
    </w:p>
    <w:p w14:paraId="4E4B7205" w14:textId="5C67E4D9" w:rsidR="003A1883" w:rsidRDefault="003A1883" w:rsidP="0019085C">
      <w:pPr>
        <w:pStyle w:val="i-numberedlist2"/>
      </w:pPr>
      <w:r w:rsidRPr="0019085C">
        <w:rPr>
          <w:rStyle w:val="i-listnumber"/>
        </w:rPr>
        <w:t>D</w:t>
      </w:r>
      <w:r w:rsidRPr="00A51501">
        <w:tab/>
      </w:r>
      <w:r w:rsidR="0019085C">
        <w:t>V</w:t>
      </w:r>
      <w:r w:rsidR="00F81A2D">
        <w:t>inyl</w:t>
      </w:r>
    </w:p>
    <w:p w14:paraId="3F620275" w14:textId="7485556E" w:rsidR="001525D3" w:rsidRPr="00A51501" w:rsidRDefault="003A1883" w:rsidP="0019085C">
      <w:pPr>
        <w:pStyle w:val="i-numberedlist1"/>
      </w:pPr>
      <w:r w:rsidRPr="0019085C">
        <w:rPr>
          <w:rStyle w:val="i-listnumber"/>
        </w:rPr>
        <w:t>25</w:t>
      </w:r>
      <w:r w:rsidRPr="00A51501">
        <w:tab/>
      </w:r>
      <w:r w:rsidR="001525D3">
        <w:t xml:space="preserve">Amino </w:t>
      </w:r>
      <w:r w:rsidR="0019085C">
        <w:t>a</w:t>
      </w:r>
      <w:r w:rsidR="001525D3">
        <w:t>cids all contain</w:t>
      </w:r>
      <w:r w:rsidR="00633150">
        <w:t>:</w:t>
      </w:r>
    </w:p>
    <w:p w14:paraId="2E0517C6" w14:textId="4DECAF08" w:rsidR="001525D3" w:rsidRPr="001525D3" w:rsidRDefault="001525D3" w:rsidP="0019085C">
      <w:pPr>
        <w:pStyle w:val="i-numberedlist2"/>
      </w:pPr>
      <w:proofErr w:type="gramStart"/>
      <w:r w:rsidRPr="0019085C">
        <w:rPr>
          <w:rStyle w:val="i-listnumber"/>
        </w:rPr>
        <w:t>A</w:t>
      </w:r>
      <w:proofErr w:type="gramEnd"/>
      <w:r w:rsidRPr="001525D3">
        <w:tab/>
      </w:r>
      <w:r w:rsidR="00633150">
        <w:t>a</w:t>
      </w:r>
      <w:r w:rsidRPr="001525D3">
        <w:t>mine and carboxylic acid groups</w:t>
      </w:r>
      <w:r w:rsidR="00633150">
        <w:t>.</w:t>
      </w:r>
    </w:p>
    <w:p w14:paraId="146DD588" w14:textId="0C03A512" w:rsidR="001525D3" w:rsidRDefault="001525D3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 w:rsidR="00633150">
        <w:t>a</w:t>
      </w:r>
      <w:r>
        <w:t xml:space="preserve"> carbonyl and amine group</w:t>
      </w:r>
      <w:r w:rsidR="00633150">
        <w:t>.</w:t>
      </w:r>
    </w:p>
    <w:p w14:paraId="54A58AA3" w14:textId="02E04AE1" w:rsidR="001525D3" w:rsidRPr="001525D3" w:rsidRDefault="001525D3" w:rsidP="0019085C">
      <w:pPr>
        <w:pStyle w:val="i-numberedlist2"/>
      </w:pPr>
      <w:r w:rsidRPr="0019085C">
        <w:rPr>
          <w:rStyle w:val="i-listnumber"/>
        </w:rPr>
        <w:t>C</w:t>
      </w:r>
      <w:r w:rsidRPr="001525D3">
        <w:tab/>
      </w:r>
      <w:r w:rsidR="00633150">
        <w:t>a</w:t>
      </w:r>
      <w:r w:rsidRPr="001525D3">
        <w:t>n alcohol group</w:t>
      </w:r>
      <w:r w:rsidR="00633150">
        <w:t>.</w:t>
      </w:r>
    </w:p>
    <w:p w14:paraId="6DC46CF3" w14:textId="71A55B13" w:rsidR="001525D3" w:rsidRDefault="001525D3" w:rsidP="0019085C">
      <w:pPr>
        <w:pStyle w:val="i-numberedlist2"/>
      </w:pPr>
      <w:r w:rsidRPr="0019085C">
        <w:rPr>
          <w:rStyle w:val="i-listnumber"/>
        </w:rPr>
        <w:t>D</w:t>
      </w:r>
      <w:r w:rsidRPr="00A51501">
        <w:tab/>
      </w:r>
      <w:r w:rsidR="00633150">
        <w:t>a</w:t>
      </w:r>
      <w:r>
        <w:t xml:space="preserve"> ketone</w:t>
      </w:r>
      <w:r w:rsidR="00633150">
        <w:t>.</w:t>
      </w:r>
    </w:p>
    <w:p w14:paraId="23948909" w14:textId="1F2EA6A1" w:rsidR="001525D3" w:rsidRPr="00A51501" w:rsidRDefault="003A1883" w:rsidP="00E44CB5">
      <w:pPr>
        <w:pStyle w:val="i-numberedlist1"/>
      </w:pPr>
      <w:r w:rsidRPr="00E44CB5">
        <w:rPr>
          <w:rStyle w:val="i-listnumber"/>
        </w:rPr>
        <w:t>26</w:t>
      </w:r>
      <w:r w:rsidRPr="00A51501">
        <w:tab/>
      </w:r>
      <w:r w:rsidR="001525D3">
        <w:t xml:space="preserve">Green </w:t>
      </w:r>
      <w:r w:rsidR="00633150">
        <w:t>c</w:t>
      </w:r>
      <w:r w:rsidR="001525D3">
        <w:t>hemistry is an initiative designed to</w:t>
      </w:r>
      <w:r w:rsidR="00E44CB5">
        <w:t>:</w:t>
      </w:r>
    </w:p>
    <w:p w14:paraId="1459E155" w14:textId="6FA3D0BA" w:rsidR="001525D3" w:rsidRPr="001525D3" w:rsidRDefault="001525D3" w:rsidP="00E44CB5">
      <w:pPr>
        <w:pStyle w:val="i-numberedlist2"/>
      </w:pPr>
      <w:r w:rsidRPr="00E44CB5">
        <w:rPr>
          <w:rStyle w:val="i-listnumber"/>
        </w:rPr>
        <w:t>A</w:t>
      </w:r>
      <w:r w:rsidRPr="001525D3">
        <w:tab/>
        <w:t>prevent pollution, use safe solvents and dispose of them quickly</w:t>
      </w:r>
      <w:r w:rsidR="00633150">
        <w:t>.</w:t>
      </w:r>
    </w:p>
    <w:p w14:paraId="57264328" w14:textId="7A8B64D4" w:rsidR="001525D3" w:rsidRDefault="001525D3" w:rsidP="00E44CB5">
      <w:pPr>
        <w:pStyle w:val="i-numberedlist2"/>
      </w:pPr>
      <w:r w:rsidRPr="00E44CB5">
        <w:rPr>
          <w:rStyle w:val="i-listnumber"/>
        </w:rPr>
        <w:t>B</w:t>
      </w:r>
      <w:r w:rsidRPr="00A51501">
        <w:tab/>
      </w:r>
      <w:r>
        <w:t>reduce pollution, neutralise chemicals</w:t>
      </w:r>
      <w:r w:rsidR="00E44CB5">
        <w:t xml:space="preserve"> and </w:t>
      </w:r>
      <w:r>
        <w:t>dispose of them</w:t>
      </w:r>
      <w:r w:rsidR="00633150">
        <w:t>.</w:t>
      </w:r>
    </w:p>
    <w:p w14:paraId="71EB4818" w14:textId="50A8238F" w:rsidR="001525D3" w:rsidRDefault="001525D3" w:rsidP="00E44CB5">
      <w:pPr>
        <w:pStyle w:val="i-numberedlist2"/>
      </w:pPr>
      <w:r w:rsidRPr="00E44CB5">
        <w:rPr>
          <w:rStyle w:val="i-listnumber"/>
        </w:rPr>
        <w:t>C</w:t>
      </w:r>
      <w:r w:rsidRPr="00A51501">
        <w:tab/>
      </w:r>
      <w:r>
        <w:t>treat p</w:t>
      </w:r>
      <w:r w:rsidR="00E44CB5">
        <w:t>ollution, reduce chemical waste</w:t>
      </w:r>
      <w:r>
        <w:t xml:space="preserve"> and produce disposal methods</w:t>
      </w:r>
      <w:r w:rsidR="00633150">
        <w:t>.</w:t>
      </w:r>
    </w:p>
    <w:p w14:paraId="6A39B681" w14:textId="225988BB" w:rsidR="001525D3" w:rsidRPr="00050163" w:rsidRDefault="001525D3" w:rsidP="00E44CB5">
      <w:pPr>
        <w:pStyle w:val="i-numberedlist2"/>
      </w:pPr>
      <w:r w:rsidRPr="00E44CB5">
        <w:rPr>
          <w:rStyle w:val="i-listnumber"/>
        </w:rPr>
        <w:t>D</w:t>
      </w:r>
      <w:r w:rsidRPr="00050163">
        <w:tab/>
        <w:t xml:space="preserve">prevent pollution, treat chemicals </w:t>
      </w:r>
      <w:r w:rsidR="00E44CB5" w:rsidRPr="00050163">
        <w:t>to make them safe and</w:t>
      </w:r>
      <w:r w:rsidRPr="00050163">
        <w:t xml:space="preserve"> dispose of them safely</w:t>
      </w:r>
      <w:r w:rsidR="00E44CB5" w:rsidRPr="00050163">
        <w:t>.</w:t>
      </w:r>
    </w:p>
    <w:p w14:paraId="431B6162" w14:textId="5BBB1F91" w:rsidR="00350341" w:rsidRPr="00A51501" w:rsidRDefault="003A1883" w:rsidP="00E44CB5">
      <w:pPr>
        <w:pStyle w:val="i-numberedlist1"/>
      </w:pPr>
      <w:r w:rsidRPr="00E44CB5">
        <w:rPr>
          <w:rStyle w:val="i-listnumber"/>
        </w:rPr>
        <w:t>27</w:t>
      </w:r>
      <w:r w:rsidRPr="00A51501">
        <w:tab/>
      </w:r>
      <w:r w:rsidR="00E44CB5">
        <w:t>I</w:t>
      </w:r>
      <w:r w:rsidR="00350341">
        <w:t>n mass spectrometry</w:t>
      </w:r>
      <w:r w:rsidR="00633150">
        <w:t>,</w:t>
      </w:r>
      <w:r w:rsidR="00350341">
        <w:t xml:space="preserve"> the h</w:t>
      </w:r>
      <w:r w:rsidR="00223934">
        <w:t>eaviest</w:t>
      </w:r>
      <w:r w:rsidR="00350341">
        <w:t xml:space="preserve"> peak in the spectrum</w:t>
      </w:r>
      <w:r w:rsidR="00E44CB5">
        <w:t>:</w:t>
      </w:r>
    </w:p>
    <w:p w14:paraId="0C73C35F" w14:textId="0DD9192F" w:rsidR="00350341" w:rsidRDefault="00350341" w:rsidP="00E44CB5">
      <w:pPr>
        <w:pStyle w:val="i-numberedlist2"/>
      </w:pPr>
      <w:r w:rsidRPr="00E44CB5">
        <w:rPr>
          <w:rStyle w:val="i-listnumber"/>
        </w:rPr>
        <w:t>A</w:t>
      </w:r>
      <w:r w:rsidRPr="00A51501">
        <w:tab/>
      </w:r>
      <w:r>
        <w:t>reveals the free radicals present</w:t>
      </w:r>
      <w:r w:rsidR="00F5794D">
        <w:t>.</w:t>
      </w:r>
    </w:p>
    <w:p w14:paraId="501AD406" w14:textId="5CA7CFCD" w:rsidR="00350341" w:rsidRPr="00050163" w:rsidRDefault="00350341" w:rsidP="00E44CB5">
      <w:pPr>
        <w:pStyle w:val="i-numberedlist2"/>
      </w:pPr>
      <w:r w:rsidRPr="00E44CB5">
        <w:rPr>
          <w:rStyle w:val="i-listnumber"/>
        </w:rPr>
        <w:t>B</w:t>
      </w:r>
      <w:r w:rsidRPr="00050163">
        <w:tab/>
        <w:t xml:space="preserve">determines </w:t>
      </w:r>
      <w:r w:rsidR="001F4572" w:rsidRPr="00050163">
        <w:t xml:space="preserve">size of </w:t>
      </w:r>
      <w:r w:rsidRPr="00050163">
        <w:t>the parent molecule</w:t>
      </w:r>
      <w:r w:rsidR="00F5794D">
        <w:t>.</w:t>
      </w:r>
    </w:p>
    <w:p w14:paraId="3044D315" w14:textId="2CDBE05D" w:rsidR="00350341" w:rsidRPr="00223934" w:rsidRDefault="00350341" w:rsidP="00E44CB5">
      <w:pPr>
        <w:pStyle w:val="i-numberedlist2"/>
      </w:pPr>
      <w:r w:rsidRPr="00E44CB5">
        <w:rPr>
          <w:rStyle w:val="i-listnumber"/>
        </w:rPr>
        <w:t>C</w:t>
      </w:r>
      <w:r w:rsidRPr="00223934">
        <w:tab/>
        <w:t>is the most stable fragment of the molecule</w:t>
      </w:r>
      <w:r w:rsidR="00F5794D">
        <w:t>.</w:t>
      </w:r>
    </w:p>
    <w:p w14:paraId="5B628B7E" w14:textId="121CA12C" w:rsidR="003A1883" w:rsidRDefault="00350341" w:rsidP="00E44CB5">
      <w:pPr>
        <w:pStyle w:val="i-numberedlist2"/>
      </w:pPr>
      <w:r w:rsidRPr="00E44CB5">
        <w:rPr>
          <w:rStyle w:val="i-listnumber"/>
        </w:rPr>
        <w:t>D</w:t>
      </w:r>
      <w:r w:rsidRPr="00A51501">
        <w:tab/>
      </w:r>
      <w:r>
        <w:t>shows the most deflected fragment</w:t>
      </w:r>
      <w:r w:rsidR="00E44CB5">
        <w:t>.</w:t>
      </w:r>
    </w:p>
    <w:p w14:paraId="63B2F074" w14:textId="64A25C2B" w:rsidR="001F4572" w:rsidRPr="001F4572" w:rsidRDefault="003A1883" w:rsidP="00E44CB5">
      <w:pPr>
        <w:pStyle w:val="i-numberedlist1"/>
      </w:pPr>
      <w:r w:rsidRPr="00E44CB5">
        <w:rPr>
          <w:rStyle w:val="i-listnumber"/>
        </w:rPr>
        <w:t>28</w:t>
      </w:r>
      <w:r w:rsidRPr="00A51501">
        <w:tab/>
      </w:r>
      <w:r w:rsidR="00E44CB5">
        <w:t>Protective groups in</w:t>
      </w:r>
      <w:r w:rsidR="001F4572" w:rsidRPr="001F4572">
        <w:t xml:space="preserve"> molecular manufacture</w:t>
      </w:r>
      <w:r w:rsidR="00E44CB5">
        <w:t>:</w:t>
      </w:r>
    </w:p>
    <w:p w14:paraId="62BF7305" w14:textId="0A3B110D" w:rsidR="001F4572" w:rsidRPr="001F4572" w:rsidRDefault="001F4572" w:rsidP="00E44CB5">
      <w:pPr>
        <w:pStyle w:val="i-numberedlist2"/>
      </w:pPr>
      <w:r w:rsidRPr="00E44CB5">
        <w:rPr>
          <w:rStyle w:val="i-listnumber"/>
        </w:rPr>
        <w:t>A</w:t>
      </w:r>
      <w:r w:rsidRPr="001F4572">
        <w:tab/>
        <w:t>prevent non desired products being formed</w:t>
      </w:r>
      <w:r w:rsidR="00F5794D">
        <w:t>.</w:t>
      </w:r>
    </w:p>
    <w:p w14:paraId="65AC81B2" w14:textId="1709DB38" w:rsidR="001F4572" w:rsidRPr="001F4572" w:rsidRDefault="001F4572" w:rsidP="00E44CB5">
      <w:pPr>
        <w:pStyle w:val="i-numberedlist2"/>
      </w:pPr>
      <w:r w:rsidRPr="00E44CB5">
        <w:rPr>
          <w:rStyle w:val="i-listnumber"/>
        </w:rPr>
        <w:t>B</w:t>
      </w:r>
      <w:r w:rsidRPr="001F4572">
        <w:tab/>
        <w:t>are large functional groups</w:t>
      </w:r>
      <w:r w:rsidR="00F5794D">
        <w:t>.</w:t>
      </w:r>
    </w:p>
    <w:p w14:paraId="25F885AC" w14:textId="702BAF5C" w:rsidR="001F4572" w:rsidRPr="001F4572" w:rsidRDefault="001F4572" w:rsidP="00E44CB5">
      <w:pPr>
        <w:pStyle w:val="i-numberedlist2"/>
      </w:pPr>
      <w:r w:rsidRPr="00E44CB5">
        <w:rPr>
          <w:rStyle w:val="i-listnumber"/>
        </w:rPr>
        <w:t>C</w:t>
      </w:r>
      <w:r w:rsidRPr="001F4572">
        <w:tab/>
        <w:t>are reactive sites on a molecule</w:t>
      </w:r>
      <w:r w:rsidR="00F5794D">
        <w:t>.</w:t>
      </w:r>
    </w:p>
    <w:p w14:paraId="4A2CE290" w14:textId="2FCFBE3F" w:rsidR="001F4572" w:rsidRPr="00050163" w:rsidRDefault="001F4572" w:rsidP="00E44CB5">
      <w:pPr>
        <w:pStyle w:val="i-numberedlist2"/>
      </w:pPr>
      <w:r w:rsidRPr="00E44CB5">
        <w:rPr>
          <w:rStyle w:val="i-listnumber"/>
        </w:rPr>
        <w:lastRenderedPageBreak/>
        <w:t>D</w:t>
      </w:r>
      <w:r w:rsidRPr="001F4572">
        <w:tab/>
        <w:t xml:space="preserve">are </w:t>
      </w:r>
      <w:r w:rsidR="00E44CB5">
        <w:t>e</w:t>
      </w:r>
      <w:r w:rsidRPr="001F4572">
        <w:t xml:space="preserve">sters and </w:t>
      </w:r>
      <w:r w:rsidR="00E44CB5">
        <w:t>a</w:t>
      </w:r>
      <w:r w:rsidRPr="001F4572">
        <w:t>mides</w:t>
      </w:r>
      <w:r w:rsidR="00E44CB5">
        <w:t>.</w:t>
      </w:r>
    </w:p>
    <w:p w14:paraId="36FC884D" w14:textId="69FB643B" w:rsidR="004D7FE4" w:rsidRPr="00A51501" w:rsidRDefault="003A1883" w:rsidP="00E44CB5">
      <w:pPr>
        <w:pStyle w:val="i-numberedlist1"/>
      </w:pPr>
      <w:r w:rsidRPr="00E44CB5">
        <w:rPr>
          <w:rStyle w:val="i-listnumber"/>
        </w:rPr>
        <w:t>29</w:t>
      </w:r>
      <w:r w:rsidRPr="00A51501">
        <w:tab/>
      </w:r>
      <w:r w:rsidR="00F5794D">
        <w:t>What does c</w:t>
      </w:r>
      <w:r w:rsidR="004D7FE4">
        <w:t>arbon</w:t>
      </w:r>
      <w:r w:rsidR="00E44CB5">
        <w:t>-</w:t>
      </w:r>
      <w:r w:rsidR="004D7FE4">
        <w:t>13 NMR spectro</w:t>
      </w:r>
      <w:r w:rsidR="00F5794D">
        <w:t>scopy focus on?</w:t>
      </w:r>
    </w:p>
    <w:p w14:paraId="1105D196" w14:textId="466C206A" w:rsidR="004D7FE4" w:rsidRDefault="004D7FE4" w:rsidP="00E44CB5">
      <w:pPr>
        <w:pStyle w:val="i-numberedlist2"/>
      </w:pPr>
      <w:r w:rsidRPr="00E44CB5">
        <w:rPr>
          <w:rStyle w:val="i-listnumber"/>
        </w:rPr>
        <w:t>A</w:t>
      </w:r>
      <w:r w:rsidRPr="00A51501">
        <w:tab/>
      </w:r>
      <w:r w:rsidR="00E44CB5">
        <w:t>H</w:t>
      </w:r>
      <w:r>
        <w:t>ydrogen nuclei</w:t>
      </w:r>
    </w:p>
    <w:p w14:paraId="27461247" w14:textId="390B5C14" w:rsidR="004D7FE4" w:rsidRDefault="004D7FE4" w:rsidP="00E44CB5">
      <w:pPr>
        <w:pStyle w:val="i-numberedlist2"/>
      </w:pPr>
      <w:r w:rsidRPr="00E44CB5">
        <w:rPr>
          <w:rStyle w:val="i-listnumber"/>
        </w:rPr>
        <w:t>B</w:t>
      </w:r>
      <w:r w:rsidRPr="00A51501">
        <w:tab/>
      </w:r>
      <w:r w:rsidR="00E44CB5">
        <w:t>C</w:t>
      </w:r>
      <w:r>
        <w:t>arbon nuclei</w:t>
      </w:r>
    </w:p>
    <w:p w14:paraId="4637FCC4" w14:textId="1B8986DA" w:rsidR="004D7FE4" w:rsidRDefault="004D7FE4" w:rsidP="00E44CB5">
      <w:pPr>
        <w:pStyle w:val="i-numberedlist2"/>
      </w:pPr>
      <w:r w:rsidRPr="00E44CB5">
        <w:rPr>
          <w:rStyle w:val="i-listnumber"/>
        </w:rPr>
        <w:t>C</w:t>
      </w:r>
      <w:r w:rsidRPr="00A51501">
        <w:tab/>
      </w:r>
      <w:r w:rsidR="00E44CB5">
        <w:t>E</w:t>
      </w:r>
      <w:r>
        <w:t>lectronegativity of C</w:t>
      </w:r>
    </w:p>
    <w:p w14:paraId="6CE8D646" w14:textId="5B3B2917" w:rsidR="004D7FE4" w:rsidRDefault="004D7FE4" w:rsidP="00E44CB5">
      <w:pPr>
        <w:pStyle w:val="i-numberedlist2"/>
      </w:pPr>
      <w:r w:rsidRPr="00E44CB5">
        <w:rPr>
          <w:rStyle w:val="i-listnumber"/>
        </w:rPr>
        <w:t>D</w:t>
      </w:r>
      <w:r w:rsidRPr="00050163">
        <w:tab/>
      </w:r>
      <w:r w:rsidR="00E44CB5" w:rsidRPr="00050163">
        <w:t>E</w:t>
      </w:r>
      <w:r w:rsidRPr="00050163">
        <w:t>lectrons held by C atoms</w:t>
      </w:r>
    </w:p>
    <w:p w14:paraId="3B712AEC" w14:textId="07A43984" w:rsidR="00C2019C" w:rsidRPr="00C2019C" w:rsidRDefault="003A1883" w:rsidP="00E44CB5">
      <w:pPr>
        <w:pStyle w:val="i-numberedlist1"/>
      </w:pPr>
      <w:r w:rsidRPr="00E44CB5">
        <w:rPr>
          <w:rStyle w:val="i-listnumber"/>
        </w:rPr>
        <w:t>30</w:t>
      </w:r>
      <w:r w:rsidRPr="00C2019C">
        <w:tab/>
      </w:r>
      <w:r w:rsidR="00C2019C" w:rsidRPr="00C2019C">
        <w:t>UV visible spectroscopy uses standard solutions to produce a calibration curve</w:t>
      </w:r>
      <w:r w:rsidR="00E44CB5">
        <w:t xml:space="preserve"> to:</w:t>
      </w:r>
    </w:p>
    <w:p w14:paraId="7F88845C" w14:textId="1DAB19E6" w:rsidR="00C2019C" w:rsidRPr="00C2019C" w:rsidRDefault="00C2019C" w:rsidP="00E44CB5">
      <w:pPr>
        <w:pStyle w:val="i-numberedlist2"/>
      </w:pPr>
      <w:r w:rsidRPr="00E44CB5">
        <w:rPr>
          <w:rStyle w:val="i-listnumber"/>
        </w:rPr>
        <w:t>A</w:t>
      </w:r>
      <w:r w:rsidR="00E44CB5">
        <w:tab/>
      </w:r>
      <w:r w:rsidRPr="00C2019C">
        <w:t>show what type of absorption occurs</w:t>
      </w:r>
      <w:r w:rsidR="00F5794D">
        <w:t>.</w:t>
      </w:r>
    </w:p>
    <w:p w14:paraId="334ABB74" w14:textId="480D5589" w:rsidR="00C2019C" w:rsidRDefault="00C2019C" w:rsidP="00E44CB5">
      <w:pPr>
        <w:pStyle w:val="i-numberedlist2"/>
      </w:pPr>
      <w:r w:rsidRPr="00E44CB5">
        <w:rPr>
          <w:rStyle w:val="i-listnumber"/>
        </w:rPr>
        <w:t>B</w:t>
      </w:r>
      <w:r w:rsidRPr="00A51501">
        <w:tab/>
      </w:r>
      <w:r>
        <w:t>determine where absorption occurs</w:t>
      </w:r>
      <w:r w:rsidR="00F5794D">
        <w:t>.</w:t>
      </w:r>
    </w:p>
    <w:p w14:paraId="550618B2" w14:textId="42973F76" w:rsidR="00C2019C" w:rsidRPr="00050163" w:rsidRDefault="00C2019C" w:rsidP="00E44CB5">
      <w:pPr>
        <w:pStyle w:val="i-numberedlist2"/>
      </w:pPr>
      <w:r w:rsidRPr="00E44CB5">
        <w:rPr>
          <w:rStyle w:val="i-listnumber"/>
        </w:rPr>
        <w:t>C</w:t>
      </w:r>
      <w:r w:rsidRPr="00050163">
        <w:tab/>
        <w:t>to determine unknown concentrations</w:t>
      </w:r>
      <w:r w:rsidR="00F5794D">
        <w:t>.</w:t>
      </w:r>
    </w:p>
    <w:p w14:paraId="65EE5069" w14:textId="5F0EC964" w:rsidR="00C2019C" w:rsidRDefault="00C2019C" w:rsidP="00E44CB5">
      <w:pPr>
        <w:pStyle w:val="i-numberedlist2"/>
      </w:pPr>
      <w:r w:rsidRPr="00E44CB5">
        <w:rPr>
          <w:rStyle w:val="i-listnumber"/>
        </w:rPr>
        <w:t>D</w:t>
      </w:r>
      <w:r w:rsidRPr="00A51501">
        <w:tab/>
      </w:r>
      <w:r>
        <w:t>calculate what the unknown compound is</w:t>
      </w:r>
      <w:r w:rsidR="00E44CB5">
        <w:t>.</w:t>
      </w:r>
    </w:p>
    <w:p w14:paraId="7A907560" w14:textId="77777777" w:rsidR="00E44CB5" w:rsidRPr="00043BFD" w:rsidRDefault="00E44CB5" w:rsidP="00E44CB5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</w:t>
      </w:r>
      <w:r>
        <w:rPr>
          <w:rStyle w:val="i-headbold"/>
        </w:rPr>
        <w:t>40</w:t>
      </w:r>
      <w:r w:rsidRPr="00043BFD">
        <w:rPr>
          <w:rStyle w:val="i-headbold"/>
        </w:rPr>
        <w:t xml:space="preserve"> marks)</w:t>
      </w:r>
    </w:p>
    <w:p w14:paraId="12F3E5BB" w14:textId="77777777" w:rsidR="00E44CB5" w:rsidRDefault="00E44CB5" w:rsidP="00E44CB5">
      <w:pPr>
        <w:pStyle w:val="i-bodytextfo"/>
      </w:pPr>
      <w:r w:rsidRPr="00043BFD">
        <w:t xml:space="preserve">Section B consists of </w:t>
      </w:r>
      <w:r>
        <w:t>10</w:t>
      </w:r>
      <w:r w:rsidRPr="00043BFD">
        <w:t xml:space="preserve"> questions. Write your answers in the space provided.</w:t>
      </w:r>
      <w:r>
        <w:t xml:space="preserve"> </w:t>
      </w:r>
      <w:r w:rsidRPr="00043BFD">
        <w:t xml:space="preserve">You are advised to spend </w:t>
      </w:r>
      <w:r>
        <w:t>4</w:t>
      </w:r>
      <w:r w:rsidRPr="00043BFD">
        <w:t>0 minutes on this section.</w:t>
      </w:r>
    </w:p>
    <w:p w14:paraId="1912BB85" w14:textId="3384DA31" w:rsidR="00E543CB" w:rsidRDefault="000D0BB1" w:rsidP="00E44CB5">
      <w:pPr>
        <w:pStyle w:val="i-numberedlist1"/>
      </w:pPr>
      <w:r w:rsidRPr="00703BD3">
        <w:rPr>
          <w:rStyle w:val="i-listnumber"/>
        </w:rPr>
        <w:t>1</w:t>
      </w:r>
      <w:r>
        <w:tab/>
      </w:r>
      <w:r w:rsidR="00E543CB" w:rsidRPr="00E543CB">
        <w:t xml:space="preserve">Alcoholic fermentation converts one mole of </w:t>
      </w:r>
      <w:r w:rsidR="00E543CB">
        <w:t>glucose (C</w:t>
      </w:r>
      <w:r w:rsidR="00E543CB" w:rsidRPr="00050163">
        <w:rPr>
          <w:rStyle w:val="i-listsubscript"/>
        </w:rPr>
        <w:t>6</w:t>
      </w:r>
      <w:r w:rsidR="00E543CB">
        <w:t>H</w:t>
      </w:r>
      <w:r w:rsidR="00E543CB" w:rsidRPr="00050163">
        <w:rPr>
          <w:rStyle w:val="i-listsubscript"/>
        </w:rPr>
        <w:t>12</w:t>
      </w:r>
      <w:r w:rsidR="00E543CB">
        <w:t>O</w:t>
      </w:r>
      <w:r w:rsidR="00E543CB" w:rsidRPr="00050163">
        <w:rPr>
          <w:rStyle w:val="i-listsubscript"/>
        </w:rPr>
        <w:t>6</w:t>
      </w:r>
      <w:r w:rsidR="00E543CB">
        <w:t>)</w:t>
      </w:r>
      <w:r w:rsidR="00E543CB" w:rsidRPr="00E543CB">
        <w:t xml:space="preserve"> into two moles of ethanol and two moles of carbon dioxide</w:t>
      </w:r>
      <w:r w:rsidR="00637F7C">
        <w:t>.</w:t>
      </w:r>
      <w:r w:rsidR="00E543CB">
        <w:t xml:space="preserve"> Calculate the atom economy of producing alcohol this way.</w:t>
      </w:r>
    </w:p>
    <w:p w14:paraId="3AB973AE" w14:textId="0E370D9D" w:rsidR="0010580E" w:rsidRDefault="0010580E" w:rsidP="00550E7E">
      <w:pPr>
        <w:pStyle w:val="i-numberedlist1indentfo"/>
      </w:pPr>
    </w:p>
    <w:p w14:paraId="71120292" w14:textId="77777777" w:rsidR="00550E7E" w:rsidRDefault="00550E7E" w:rsidP="00550E7E">
      <w:pPr>
        <w:pStyle w:val="i-numberedlist1indentfo"/>
      </w:pPr>
    </w:p>
    <w:p w14:paraId="45450B1F" w14:textId="5DA762D4" w:rsidR="003A1883" w:rsidRDefault="002E3181" w:rsidP="00703BD3">
      <w:pPr>
        <w:pStyle w:val="i-bodytextright"/>
      </w:pPr>
      <w:r w:rsidRPr="00A51501">
        <w:t>(</w:t>
      </w:r>
      <w:r w:rsidR="00703BD3">
        <w:t xml:space="preserve">= </w:t>
      </w:r>
      <w:r w:rsidR="00191429">
        <w:t>4</w:t>
      </w:r>
      <w:r w:rsidRPr="00A51501">
        <w:t xml:space="preserve"> marks)</w:t>
      </w:r>
    </w:p>
    <w:p w14:paraId="04C88B11" w14:textId="4C96AF8A" w:rsidR="00191429" w:rsidRDefault="000D0BB1" w:rsidP="00703BD3">
      <w:pPr>
        <w:pStyle w:val="i-numberedlist1"/>
      </w:pPr>
      <w:r w:rsidRPr="00703BD3">
        <w:rPr>
          <w:rStyle w:val="i-listnumber"/>
        </w:rPr>
        <w:t>2</w:t>
      </w:r>
      <w:r>
        <w:tab/>
      </w:r>
      <w:r w:rsidR="00191429">
        <w:t>Salicylic acid is a reactant in the production of a common pain killer. Circle and name the two functional groups on its benzene ring</w:t>
      </w:r>
      <w:r w:rsidR="00703BD3">
        <w:t>.</w:t>
      </w:r>
    </w:p>
    <w:p w14:paraId="3AAD65AC" w14:textId="3859CB26" w:rsidR="004419A3" w:rsidRPr="00550E7E" w:rsidRDefault="00550E7E" w:rsidP="00550E7E">
      <w:pPr>
        <w:jc w:val="center"/>
      </w:pPr>
      <w:r w:rsidRPr="00550E7E">
        <w:drawing>
          <wp:inline distT="0" distB="0" distL="0" distR="0" wp14:anchorId="5D690D74" wp14:editId="7078AFCE">
            <wp:extent cx="1475105" cy="119888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C352F" w14:textId="48DDF6BA" w:rsidR="00191429" w:rsidRDefault="00077067" w:rsidP="00703BD3">
      <w:pPr>
        <w:pStyle w:val="i-numberedlist1indentfo"/>
      </w:pPr>
      <w:r>
        <w:t>It can react to produce the compound, methyl salicylate</w:t>
      </w:r>
      <w:r w:rsidR="00F5794D">
        <w:t>.</w:t>
      </w:r>
    </w:p>
    <w:p w14:paraId="445B01E4" w14:textId="77777777" w:rsidR="00191429" w:rsidRDefault="006472AD" w:rsidP="00703BD3">
      <w:pPr>
        <w:pStyle w:val="i-numberedlist1indentfo"/>
      </w:pPr>
      <w:r>
        <w:t>What other ingredient and catalyst are needed to produce the product?</w:t>
      </w:r>
      <w:r w:rsidR="00726423">
        <w:t xml:space="preserve"> Write out the reaction.</w:t>
      </w:r>
    </w:p>
    <w:p w14:paraId="31B989CA" w14:textId="4B3781FB" w:rsidR="0010580E" w:rsidRDefault="0010580E" w:rsidP="00550E7E">
      <w:pPr>
        <w:pStyle w:val="i-numberedlist1indentfo"/>
      </w:pPr>
    </w:p>
    <w:p w14:paraId="2B824AE2" w14:textId="77777777" w:rsidR="00550E7E" w:rsidRDefault="00550E7E" w:rsidP="00550E7E">
      <w:pPr>
        <w:pStyle w:val="i-numberedlist1indentfo"/>
      </w:pPr>
    </w:p>
    <w:p w14:paraId="6F63E793" w14:textId="4BD92C6E" w:rsidR="002E3181" w:rsidRPr="007E7593" w:rsidRDefault="002E3181" w:rsidP="00703BD3">
      <w:pPr>
        <w:pStyle w:val="i-bodytextright"/>
      </w:pPr>
      <w:r w:rsidRPr="007E7593">
        <w:t>(</w:t>
      </w:r>
      <w:r w:rsidR="00703BD3">
        <w:t xml:space="preserve">= </w:t>
      </w:r>
      <w:r w:rsidR="006472AD">
        <w:t>4</w:t>
      </w:r>
      <w:r w:rsidRPr="007E7593">
        <w:t xml:space="preserve"> marks)</w:t>
      </w:r>
    </w:p>
    <w:p w14:paraId="66B7DDD9" w14:textId="511C821C" w:rsidR="002F4606" w:rsidRDefault="000D0BB1" w:rsidP="003A1FE2">
      <w:pPr>
        <w:pStyle w:val="i-numberedlist1"/>
      </w:pPr>
      <w:r w:rsidRPr="003A1FE2">
        <w:rPr>
          <w:rStyle w:val="i-listnumber"/>
        </w:rPr>
        <w:t>3</w:t>
      </w:r>
      <w:r>
        <w:tab/>
      </w:r>
      <w:r w:rsidR="002F4606">
        <w:t>Polymers are widely used around us, in clothing and in our food.</w:t>
      </w:r>
    </w:p>
    <w:p w14:paraId="36C6B9F4" w14:textId="6D76E384" w:rsidR="00F045D0" w:rsidRDefault="002F4606" w:rsidP="003A1FE2">
      <w:pPr>
        <w:pStyle w:val="i-numberedlist2"/>
      </w:pPr>
      <w:proofErr w:type="gramStart"/>
      <w:r w:rsidRPr="003A1FE2">
        <w:rPr>
          <w:rStyle w:val="i-listnumber"/>
        </w:rPr>
        <w:t>a</w:t>
      </w:r>
      <w:proofErr w:type="gramEnd"/>
      <w:r w:rsidR="003A1FE2">
        <w:tab/>
      </w:r>
      <w:r w:rsidR="00683649" w:rsidRPr="00F045D0">
        <w:t>Nylon 6,</w:t>
      </w:r>
      <w:r w:rsidR="00F045D0" w:rsidRPr="00F045D0">
        <w:t>6</w:t>
      </w:r>
      <w:r w:rsidR="00683649" w:rsidRPr="00F045D0">
        <w:t xml:space="preserve"> </w:t>
      </w:r>
      <w:r w:rsidR="00F045D0" w:rsidRPr="00F045D0">
        <w:t>has the following repeating unit</w:t>
      </w:r>
      <w:r w:rsidR="00683649" w:rsidRPr="00F045D0">
        <w:t xml:space="preserve">, </w:t>
      </w:r>
      <w:r w:rsidR="00F045D0" w:rsidRPr="00F045D0">
        <w:t>[</w:t>
      </w:r>
      <w:r w:rsidR="003A1FE2">
        <w:t>–</w:t>
      </w:r>
      <w:r w:rsidR="00F045D0" w:rsidRPr="00F045D0">
        <w:t>CO</w:t>
      </w:r>
      <w:r w:rsidR="003A1FE2">
        <w:t>–</w:t>
      </w:r>
      <w:r w:rsidR="00F045D0" w:rsidRPr="00F045D0">
        <w:t>(CH</w:t>
      </w:r>
      <w:r w:rsidR="00F045D0" w:rsidRPr="00050163">
        <w:rPr>
          <w:rStyle w:val="i-listsubscript"/>
        </w:rPr>
        <w:t>2</w:t>
      </w:r>
      <w:r w:rsidR="00F045D0" w:rsidRPr="00F045D0">
        <w:t>)</w:t>
      </w:r>
      <w:r w:rsidR="00F045D0" w:rsidRPr="00050163">
        <w:rPr>
          <w:rStyle w:val="i-listsubscript"/>
        </w:rPr>
        <w:t>4</w:t>
      </w:r>
      <w:r w:rsidR="003A1FE2">
        <w:t>–</w:t>
      </w:r>
      <w:r w:rsidR="00F045D0" w:rsidRPr="00F045D0">
        <w:t>CO</w:t>
      </w:r>
      <w:r w:rsidR="003A1FE2">
        <w:t>–</w:t>
      </w:r>
      <w:r w:rsidR="00F045D0" w:rsidRPr="00F045D0">
        <w:t>NH</w:t>
      </w:r>
      <w:r w:rsidR="003A1FE2">
        <w:t>–</w:t>
      </w:r>
      <w:r w:rsidR="00F045D0" w:rsidRPr="00F045D0">
        <w:t>(CH</w:t>
      </w:r>
      <w:r w:rsidR="00F045D0" w:rsidRPr="00050163">
        <w:rPr>
          <w:rStyle w:val="i-listsubscript"/>
        </w:rPr>
        <w:t>2</w:t>
      </w:r>
      <w:r w:rsidR="00F045D0" w:rsidRPr="00F045D0">
        <w:t>)</w:t>
      </w:r>
      <w:r w:rsidR="00F045D0" w:rsidRPr="00050163">
        <w:rPr>
          <w:rStyle w:val="i-listsubscript"/>
        </w:rPr>
        <w:t>6</w:t>
      </w:r>
      <w:r w:rsidR="003A1FE2">
        <w:t>–</w:t>
      </w:r>
      <w:r w:rsidR="00F045D0" w:rsidRPr="00F045D0">
        <w:t>N</w:t>
      </w:r>
      <w:r w:rsidR="006B39D0">
        <w:t>H</w:t>
      </w:r>
      <w:r w:rsidR="003A1FE2">
        <w:t>–</w:t>
      </w:r>
      <w:r w:rsidR="00F045D0" w:rsidRPr="00F045D0">
        <w:t>]</w:t>
      </w:r>
    </w:p>
    <w:p w14:paraId="00D8A39B" w14:textId="05032323" w:rsidR="00F045D0" w:rsidRDefault="00F045D0" w:rsidP="003A1FE2">
      <w:pPr>
        <w:pStyle w:val="i-numberedlist2indentfo"/>
      </w:pPr>
      <w:r>
        <w:t>Name the following Nylon polymers</w:t>
      </w:r>
      <w:r w:rsidR="003A1FE2">
        <w:t>.</w:t>
      </w:r>
    </w:p>
    <w:p w14:paraId="76FDD80A" w14:textId="77777777" w:rsidR="003A1FE2" w:rsidRDefault="003A1FE2" w:rsidP="003A1FE2">
      <w:pPr>
        <w:pStyle w:val="i-numberedlist3"/>
      </w:pPr>
      <w:proofErr w:type="gramStart"/>
      <w:r w:rsidRPr="003A1FE2">
        <w:rPr>
          <w:rStyle w:val="i-listnumber"/>
        </w:rPr>
        <w:lastRenderedPageBreak/>
        <w:t>i</w:t>
      </w:r>
      <w:proofErr w:type="gramEnd"/>
      <w:r>
        <w:tab/>
      </w:r>
      <w:r w:rsidR="006B39D0" w:rsidRPr="00F045D0">
        <w:t>[-CO-(CH</w:t>
      </w:r>
      <w:r w:rsidR="006B39D0" w:rsidRPr="00050163">
        <w:rPr>
          <w:rStyle w:val="i-listsubscript"/>
        </w:rPr>
        <w:t>2</w:t>
      </w:r>
      <w:r w:rsidR="006B39D0" w:rsidRPr="00F045D0">
        <w:t>)</w:t>
      </w:r>
      <w:r w:rsidR="006B39D0" w:rsidRPr="00050163">
        <w:rPr>
          <w:rStyle w:val="i-listsubscript"/>
        </w:rPr>
        <w:t>4</w:t>
      </w:r>
      <w:r w:rsidR="006B39D0" w:rsidRPr="00F045D0">
        <w:t>-CO-NH-(CH</w:t>
      </w:r>
      <w:r w:rsidR="006B39D0" w:rsidRPr="00050163">
        <w:rPr>
          <w:rStyle w:val="i-listsubscript"/>
        </w:rPr>
        <w:t>2</w:t>
      </w:r>
      <w:r w:rsidR="006B39D0" w:rsidRPr="00F045D0">
        <w:t>)</w:t>
      </w:r>
      <w:r w:rsidR="006B39D0" w:rsidRPr="00050163">
        <w:rPr>
          <w:rStyle w:val="i-listsubscript"/>
        </w:rPr>
        <w:t>10</w:t>
      </w:r>
      <w:r w:rsidR="006B39D0" w:rsidRPr="00F045D0">
        <w:t>-N</w:t>
      </w:r>
      <w:r w:rsidR="006B39D0">
        <w:t>H</w:t>
      </w:r>
      <w:r w:rsidR="006B39D0" w:rsidRPr="00F045D0">
        <w:t>-]</w:t>
      </w:r>
    </w:p>
    <w:p w14:paraId="1911D413" w14:textId="12AF74E2" w:rsidR="0010580E" w:rsidRDefault="0010580E" w:rsidP="00550E7E">
      <w:pPr>
        <w:pStyle w:val="i-numberedlist3indentfo"/>
      </w:pPr>
    </w:p>
    <w:p w14:paraId="7023C28A" w14:textId="77777777" w:rsidR="00550E7E" w:rsidRDefault="00550E7E" w:rsidP="00550E7E">
      <w:pPr>
        <w:pStyle w:val="i-numberedlist3indentfo"/>
      </w:pPr>
    </w:p>
    <w:p w14:paraId="028D5371" w14:textId="3A2CC544" w:rsidR="006B39D0" w:rsidRDefault="003A1FE2" w:rsidP="003A1FE2">
      <w:pPr>
        <w:pStyle w:val="i-numberedlist3"/>
      </w:pPr>
      <w:proofErr w:type="gramStart"/>
      <w:r w:rsidRPr="003A1FE2">
        <w:rPr>
          <w:rStyle w:val="i-listnumber"/>
        </w:rPr>
        <w:t>ii</w:t>
      </w:r>
      <w:proofErr w:type="gramEnd"/>
      <w:r w:rsidR="006B39D0">
        <w:tab/>
      </w:r>
      <w:r w:rsidR="006B39D0" w:rsidRPr="00F045D0">
        <w:t>[-CO-(CH</w:t>
      </w:r>
      <w:r w:rsidR="006B39D0" w:rsidRPr="00050163">
        <w:rPr>
          <w:rStyle w:val="i-listsubscript"/>
        </w:rPr>
        <w:t>2</w:t>
      </w:r>
      <w:r w:rsidR="006B39D0" w:rsidRPr="00F045D0">
        <w:t>)</w:t>
      </w:r>
      <w:r w:rsidR="006B39D0" w:rsidRPr="00050163">
        <w:rPr>
          <w:rStyle w:val="i-listsubscript"/>
        </w:rPr>
        <w:t>2</w:t>
      </w:r>
      <w:r w:rsidR="006B39D0" w:rsidRPr="00F045D0">
        <w:t>-CO-NH-(CH</w:t>
      </w:r>
      <w:r w:rsidR="006B39D0" w:rsidRPr="00050163">
        <w:rPr>
          <w:rStyle w:val="i-listsubscript"/>
        </w:rPr>
        <w:t>2</w:t>
      </w:r>
      <w:r w:rsidR="006B39D0" w:rsidRPr="00F045D0">
        <w:t>)</w:t>
      </w:r>
      <w:r w:rsidR="006B39D0" w:rsidRPr="00050163">
        <w:rPr>
          <w:rStyle w:val="i-listsubscript"/>
        </w:rPr>
        <w:t>6</w:t>
      </w:r>
      <w:r w:rsidR="006B39D0" w:rsidRPr="00F045D0">
        <w:t>-N</w:t>
      </w:r>
      <w:r w:rsidR="006B39D0">
        <w:t>H</w:t>
      </w:r>
      <w:r w:rsidR="006B39D0" w:rsidRPr="00F045D0">
        <w:t>-]</w:t>
      </w:r>
    </w:p>
    <w:p w14:paraId="45B05E64" w14:textId="1D0722F6" w:rsidR="0010580E" w:rsidRDefault="0010580E" w:rsidP="00550E7E">
      <w:pPr>
        <w:pStyle w:val="i-numberedlist3indentfo"/>
      </w:pPr>
    </w:p>
    <w:p w14:paraId="35D506DE" w14:textId="77777777" w:rsidR="00550E7E" w:rsidRDefault="00550E7E" w:rsidP="00550E7E">
      <w:pPr>
        <w:pStyle w:val="i-numberedlist3indentfo"/>
      </w:pPr>
    </w:p>
    <w:p w14:paraId="1C808090" w14:textId="4F7C90AD" w:rsidR="006B39D0" w:rsidRDefault="002F4606" w:rsidP="003A1FE2">
      <w:pPr>
        <w:pStyle w:val="i-numberedlist2"/>
      </w:pPr>
      <w:proofErr w:type="gramStart"/>
      <w:r w:rsidRPr="003A1FE2">
        <w:rPr>
          <w:rStyle w:val="i-listnumber"/>
        </w:rPr>
        <w:t>b</w:t>
      </w:r>
      <w:proofErr w:type="gramEnd"/>
      <w:r w:rsidR="003A1FE2">
        <w:tab/>
      </w:r>
      <w:r w:rsidR="006B39D0" w:rsidRPr="006B39D0">
        <w:t xml:space="preserve">Circle the </w:t>
      </w:r>
      <w:r w:rsidR="00F5794D">
        <w:t>a</w:t>
      </w:r>
      <w:r w:rsidR="006B39D0" w:rsidRPr="006B39D0">
        <w:t>mide link in one of the polymers named</w:t>
      </w:r>
      <w:r w:rsidR="0010580E">
        <w:t>.</w:t>
      </w:r>
    </w:p>
    <w:p w14:paraId="25FD0E4F" w14:textId="4C25BDFB" w:rsidR="0010580E" w:rsidRDefault="0010580E" w:rsidP="00550E7E">
      <w:pPr>
        <w:pStyle w:val="i-numberedlist2indentfo"/>
      </w:pPr>
    </w:p>
    <w:p w14:paraId="5EF6311B" w14:textId="77777777" w:rsidR="00550E7E" w:rsidRDefault="00550E7E" w:rsidP="00550E7E">
      <w:pPr>
        <w:pStyle w:val="i-numberedlist2indentfo"/>
      </w:pPr>
    </w:p>
    <w:p w14:paraId="06C78D40" w14:textId="3B905566" w:rsidR="006B39D0" w:rsidRDefault="002F4606" w:rsidP="003A1FE2">
      <w:pPr>
        <w:pStyle w:val="i-numberedlist2"/>
      </w:pPr>
      <w:proofErr w:type="gramStart"/>
      <w:r w:rsidRPr="003A1FE2">
        <w:rPr>
          <w:rStyle w:val="i-listnumber"/>
        </w:rPr>
        <w:t>c</w:t>
      </w:r>
      <w:proofErr w:type="gramEnd"/>
      <w:r w:rsidR="003A1FE2">
        <w:tab/>
      </w:r>
      <w:r w:rsidR="006B39D0" w:rsidRPr="006B39D0">
        <w:t>Starch</w:t>
      </w:r>
      <w:r w:rsidR="00F5794D">
        <w:t>,</w:t>
      </w:r>
      <w:r w:rsidR="006B39D0" w:rsidRPr="006B39D0">
        <w:t xml:space="preserve"> </w:t>
      </w:r>
      <w:r>
        <w:t>when digested</w:t>
      </w:r>
      <w:r w:rsidR="00F5794D">
        <w:t>,</w:t>
      </w:r>
      <w:r>
        <w:t xml:space="preserve"> is broken</w:t>
      </w:r>
      <w:r w:rsidR="006B39D0" w:rsidRPr="006B39D0">
        <w:t xml:space="preserve"> into its </w:t>
      </w:r>
      <w:r>
        <w:t>soluble</w:t>
      </w:r>
      <w:r w:rsidR="006B39D0" w:rsidRPr="006B39D0">
        <w:t xml:space="preserve"> monomers</w:t>
      </w:r>
      <w:r w:rsidR="00F5794D">
        <w:t>.</w:t>
      </w:r>
      <w:r w:rsidR="006B39D0" w:rsidRPr="006B39D0">
        <w:t xml:space="preserve"> </w:t>
      </w:r>
      <w:r w:rsidR="00F5794D">
        <w:t>N</w:t>
      </w:r>
      <w:r w:rsidR="006B39D0" w:rsidRPr="006B39D0">
        <w:t>ame that monomer</w:t>
      </w:r>
      <w:r w:rsidR="0010580E">
        <w:t>.</w:t>
      </w:r>
    </w:p>
    <w:p w14:paraId="486CCF06" w14:textId="613750EB" w:rsidR="0010580E" w:rsidRDefault="0010580E" w:rsidP="00550E7E">
      <w:pPr>
        <w:pStyle w:val="i-numberedlist2indentfo"/>
      </w:pPr>
    </w:p>
    <w:p w14:paraId="222832BF" w14:textId="77777777" w:rsidR="00550E7E" w:rsidRDefault="00550E7E" w:rsidP="00550E7E">
      <w:pPr>
        <w:pStyle w:val="i-numberedlist2indentfo"/>
      </w:pPr>
    </w:p>
    <w:p w14:paraId="568F3F16" w14:textId="3815E1F6" w:rsidR="002E3181" w:rsidRPr="007E7593" w:rsidRDefault="007E7593" w:rsidP="003A1FE2">
      <w:pPr>
        <w:pStyle w:val="i-bodytextright"/>
      </w:pPr>
      <w:r w:rsidRPr="007E7593">
        <w:t>(</w:t>
      </w:r>
      <w:r w:rsidR="003A1FE2">
        <w:t xml:space="preserve">= </w:t>
      </w:r>
      <w:r w:rsidR="002F4606">
        <w:t>4</w:t>
      </w:r>
      <w:r w:rsidRPr="007E7593">
        <w:t xml:space="preserve"> marks)</w:t>
      </w:r>
    </w:p>
    <w:p w14:paraId="5074224E" w14:textId="276312E5" w:rsidR="00863426" w:rsidRDefault="000D0BB1" w:rsidP="003A1FE2">
      <w:pPr>
        <w:pStyle w:val="i-numberedlist1"/>
      </w:pPr>
      <w:r w:rsidRPr="003A1FE2">
        <w:rPr>
          <w:rStyle w:val="i-listnumber"/>
        </w:rPr>
        <w:t>4</w:t>
      </w:r>
      <w:r>
        <w:tab/>
      </w:r>
      <w:r w:rsidR="00863426">
        <w:t xml:space="preserve">Glucose and </w:t>
      </w:r>
      <w:r w:rsidR="002E2439">
        <w:t>f</w:t>
      </w:r>
      <w:r w:rsidR="00863426">
        <w:t>ructose are both monosaccharides</w:t>
      </w:r>
      <w:r w:rsidR="002E2439">
        <w:t>.</w:t>
      </w:r>
    </w:p>
    <w:p w14:paraId="7B2F8806" w14:textId="5AA7CFF9" w:rsidR="00550E7E" w:rsidRPr="00550E7E" w:rsidRDefault="00550E7E" w:rsidP="00550E7E">
      <w:pPr>
        <w:jc w:val="center"/>
      </w:pPr>
      <w:r w:rsidRPr="00550E7E">
        <w:drawing>
          <wp:inline distT="0" distB="0" distL="0" distR="0" wp14:anchorId="5959EDFE" wp14:editId="68B3F416">
            <wp:extent cx="2432685" cy="2820670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282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45FF0" w14:textId="628EA95D" w:rsidR="00863426" w:rsidRDefault="003A1FE2" w:rsidP="003A1FE2">
      <w:pPr>
        <w:pStyle w:val="i-numberedlist2"/>
      </w:pPr>
      <w:proofErr w:type="gramStart"/>
      <w:r w:rsidRPr="003A1FE2">
        <w:rPr>
          <w:rStyle w:val="i-listnumber"/>
        </w:rPr>
        <w:t>a</w:t>
      </w:r>
      <w:proofErr w:type="gramEnd"/>
      <w:r w:rsidR="000D0BB1">
        <w:tab/>
      </w:r>
      <w:r w:rsidR="002B7E5E">
        <w:t>Write</w:t>
      </w:r>
      <w:r w:rsidR="00863426">
        <w:t xml:space="preserve"> the molecular formula of each sugar</w:t>
      </w:r>
      <w:r w:rsidR="0010580E">
        <w:t>.</w:t>
      </w:r>
    </w:p>
    <w:p w14:paraId="1C2944AD" w14:textId="3E1931C8" w:rsidR="0010580E" w:rsidRDefault="0010580E" w:rsidP="00550E7E">
      <w:pPr>
        <w:pStyle w:val="i-numberedlist2indentfo"/>
      </w:pPr>
    </w:p>
    <w:p w14:paraId="67979CDF" w14:textId="77777777" w:rsidR="00550E7E" w:rsidRDefault="00550E7E" w:rsidP="00550E7E">
      <w:pPr>
        <w:pStyle w:val="i-numberedlist2indentfo"/>
      </w:pPr>
    </w:p>
    <w:p w14:paraId="4CDB6A63" w14:textId="0B49C58A" w:rsidR="00863426" w:rsidRDefault="003A1FE2" w:rsidP="003A1FE2">
      <w:pPr>
        <w:pStyle w:val="i-numberedlist2"/>
      </w:pPr>
      <w:proofErr w:type="gramStart"/>
      <w:r w:rsidRPr="003A1FE2">
        <w:rPr>
          <w:rStyle w:val="i-listnumber"/>
        </w:rPr>
        <w:t>b</w:t>
      </w:r>
      <w:proofErr w:type="gramEnd"/>
      <w:r w:rsidR="000D0BB1">
        <w:tab/>
      </w:r>
      <w:r w:rsidR="00863426">
        <w:t>Why are they called structural isomers?</w:t>
      </w:r>
    </w:p>
    <w:p w14:paraId="738DCB71" w14:textId="2382A90D" w:rsidR="0010580E" w:rsidRDefault="0010580E" w:rsidP="00550E7E">
      <w:pPr>
        <w:pStyle w:val="i-numberedlist2indentfo"/>
      </w:pPr>
    </w:p>
    <w:p w14:paraId="669C17B6" w14:textId="77777777" w:rsidR="00550E7E" w:rsidRDefault="00550E7E" w:rsidP="00550E7E">
      <w:pPr>
        <w:pStyle w:val="i-numberedlist2indentfo"/>
      </w:pPr>
    </w:p>
    <w:p w14:paraId="26E63DA5" w14:textId="5BA56376" w:rsidR="00863426" w:rsidRDefault="003A1FE2" w:rsidP="003A1FE2">
      <w:pPr>
        <w:pStyle w:val="i-numberedlist2"/>
      </w:pPr>
      <w:proofErr w:type="gramStart"/>
      <w:r w:rsidRPr="003A1FE2">
        <w:rPr>
          <w:rStyle w:val="i-listnumber"/>
        </w:rPr>
        <w:t>c</w:t>
      </w:r>
      <w:proofErr w:type="gramEnd"/>
      <w:r w:rsidR="000D0BB1">
        <w:tab/>
      </w:r>
      <w:r w:rsidR="00863426">
        <w:t xml:space="preserve">Identify </w:t>
      </w:r>
      <w:r w:rsidR="003B2985">
        <w:t>four</w:t>
      </w:r>
      <w:r w:rsidR="00CC3B45">
        <w:t xml:space="preserve"> different</w:t>
      </w:r>
      <w:r w:rsidR="00863426">
        <w:t xml:space="preserve"> types of functional groups </w:t>
      </w:r>
      <w:r w:rsidR="00CC3B45">
        <w:t xml:space="preserve">on the molecules </w:t>
      </w:r>
      <w:r w:rsidR="003B2985">
        <w:t>above.</w:t>
      </w:r>
    </w:p>
    <w:p w14:paraId="43C66F3E" w14:textId="2D2E2DEC" w:rsidR="0010580E" w:rsidRDefault="0010580E" w:rsidP="00550E7E">
      <w:pPr>
        <w:pStyle w:val="i-numberedlist2indentfo"/>
      </w:pPr>
    </w:p>
    <w:p w14:paraId="5FA474EC" w14:textId="77777777" w:rsidR="00550E7E" w:rsidRDefault="00550E7E" w:rsidP="00550E7E">
      <w:pPr>
        <w:pStyle w:val="i-numberedlist2indentfo"/>
      </w:pPr>
    </w:p>
    <w:p w14:paraId="124A2F29" w14:textId="4937B2D8" w:rsidR="00863426" w:rsidRDefault="003A1FE2" w:rsidP="003A1FE2">
      <w:pPr>
        <w:pStyle w:val="i-numberedlist2"/>
      </w:pPr>
      <w:proofErr w:type="gramStart"/>
      <w:r w:rsidRPr="003A1FE2">
        <w:rPr>
          <w:rStyle w:val="i-listnumber"/>
        </w:rPr>
        <w:t>d</w:t>
      </w:r>
      <w:proofErr w:type="gramEnd"/>
      <w:r w:rsidR="000D0BB1">
        <w:tab/>
      </w:r>
      <w:r w:rsidR="00CC3B45">
        <w:t xml:space="preserve">Glucose is in </w:t>
      </w:r>
      <w:r w:rsidR="00FA1BFD">
        <w:t xml:space="preserve">equilibrium with a </w:t>
      </w:r>
      <w:r w:rsidR="00CC3B45">
        <w:t>cyclical form</w:t>
      </w:r>
      <w:r w:rsidR="00F5794D">
        <w:t>. D</w:t>
      </w:r>
      <w:r w:rsidR="00CC3B45">
        <w:t>raw it.</w:t>
      </w:r>
    </w:p>
    <w:p w14:paraId="44BC4B42" w14:textId="642ED5A4" w:rsidR="0010580E" w:rsidRDefault="0010580E" w:rsidP="00550E7E">
      <w:pPr>
        <w:pStyle w:val="i-numberedlist2indentfo"/>
      </w:pPr>
    </w:p>
    <w:p w14:paraId="73C6DF59" w14:textId="77777777" w:rsidR="00550E7E" w:rsidRDefault="00550E7E" w:rsidP="00550E7E">
      <w:pPr>
        <w:pStyle w:val="i-numberedlist2indentfo"/>
      </w:pPr>
    </w:p>
    <w:p w14:paraId="727C0493" w14:textId="743FA493" w:rsidR="007E7593" w:rsidRPr="007E7593" w:rsidRDefault="007E7593" w:rsidP="003A1FE2">
      <w:pPr>
        <w:pStyle w:val="i-bodytextright"/>
      </w:pPr>
      <w:r w:rsidRPr="007E7593">
        <w:t>(</w:t>
      </w:r>
      <w:r w:rsidR="003A1FE2">
        <w:t xml:space="preserve">= </w:t>
      </w:r>
      <w:r w:rsidR="00863426">
        <w:t>4</w:t>
      </w:r>
      <w:r w:rsidRPr="007E7593">
        <w:t xml:space="preserve"> marks)</w:t>
      </w:r>
    </w:p>
    <w:p w14:paraId="13F66C34" w14:textId="2966BC4D" w:rsidR="006A0DDE" w:rsidRDefault="003A1FE2" w:rsidP="003A1FE2">
      <w:pPr>
        <w:pStyle w:val="i-numberedlist1"/>
      </w:pPr>
      <w:r w:rsidRPr="003A1FE2">
        <w:rPr>
          <w:rStyle w:val="i-listnumber"/>
        </w:rPr>
        <w:t>5</w:t>
      </w:r>
      <w:r>
        <w:tab/>
      </w:r>
      <w:r w:rsidR="006A0DDE">
        <w:t>A mass spectrometer analyses samples</w:t>
      </w:r>
      <w:r w:rsidR="004419A3">
        <w:t>.</w:t>
      </w:r>
    </w:p>
    <w:p w14:paraId="2F735351" w14:textId="6DFD1209" w:rsidR="00550E7E" w:rsidRDefault="008C3518" w:rsidP="00550E7E">
      <w:pPr>
        <w:jc w:val="center"/>
      </w:pPr>
      <w:r w:rsidRPr="008C3518">
        <w:rPr>
          <w:noProof/>
          <w:lang w:val="en-AU" w:eastAsia="en-AU"/>
        </w:rPr>
        <w:drawing>
          <wp:inline distT="0" distB="0" distL="0" distR="0" wp14:anchorId="0F9A9F8A" wp14:editId="2FCFB283">
            <wp:extent cx="5731510" cy="4361611"/>
            <wp:effectExtent l="0" t="0" r="254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61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D29354D" w14:textId="5EE79405" w:rsidR="00C63FB1" w:rsidRDefault="00E54937" w:rsidP="00E54937">
      <w:pPr>
        <w:pStyle w:val="i-numberedlist2"/>
      </w:pPr>
      <w:proofErr w:type="spellStart"/>
      <w:proofErr w:type="gramStart"/>
      <w:r w:rsidRPr="00E54937">
        <w:rPr>
          <w:rStyle w:val="i-listnumber"/>
        </w:rPr>
        <w:t>a</w:t>
      </w:r>
      <w:proofErr w:type="spellEnd"/>
      <w:proofErr w:type="gramEnd"/>
      <w:r w:rsidR="000D0BB1">
        <w:tab/>
      </w:r>
      <w:r w:rsidR="00C63FB1">
        <w:t>What does the electron gun do to the injected samples?</w:t>
      </w:r>
    </w:p>
    <w:p w14:paraId="0105B38E" w14:textId="412E87D8" w:rsidR="0010580E" w:rsidRDefault="0010580E" w:rsidP="00550E7E">
      <w:pPr>
        <w:pStyle w:val="i-numberedlist2indentfo"/>
      </w:pPr>
    </w:p>
    <w:p w14:paraId="311E2E7B" w14:textId="77777777" w:rsidR="00550E7E" w:rsidRDefault="00550E7E" w:rsidP="00550E7E">
      <w:pPr>
        <w:pStyle w:val="i-numberedlist2indentfo"/>
      </w:pPr>
    </w:p>
    <w:p w14:paraId="5419B22C" w14:textId="2B6DFA15" w:rsidR="006A0DDE" w:rsidRDefault="00E54937" w:rsidP="00E54937">
      <w:pPr>
        <w:pStyle w:val="i-numberedlist2"/>
      </w:pPr>
      <w:proofErr w:type="gramStart"/>
      <w:r w:rsidRPr="00E54937">
        <w:rPr>
          <w:rStyle w:val="i-listnumber"/>
        </w:rPr>
        <w:t>b</w:t>
      </w:r>
      <w:proofErr w:type="gramEnd"/>
      <w:r w:rsidR="000D0BB1">
        <w:tab/>
      </w:r>
      <w:r w:rsidR="006A0DDE">
        <w:t xml:space="preserve">Explain how the samples are </w:t>
      </w:r>
      <w:r w:rsidR="00647668">
        <w:t>deflected</w:t>
      </w:r>
      <w:r w:rsidR="006A0DDE">
        <w:t xml:space="preserve"> in the machine</w:t>
      </w:r>
      <w:r w:rsidR="0010580E">
        <w:t>.</w:t>
      </w:r>
    </w:p>
    <w:p w14:paraId="1F55ED2A" w14:textId="51433AAB" w:rsidR="0010580E" w:rsidRDefault="0010580E" w:rsidP="00550E7E">
      <w:pPr>
        <w:pStyle w:val="i-numberedlist2indentfo"/>
      </w:pPr>
    </w:p>
    <w:p w14:paraId="1B2E81D9" w14:textId="77777777" w:rsidR="00550E7E" w:rsidRDefault="00550E7E" w:rsidP="00550E7E">
      <w:pPr>
        <w:pStyle w:val="i-numberedlist2indentfo"/>
      </w:pPr>
    </w:p>
    <w:p w14:paraId="6550ACC4" w14:textId="7A586029" w:rsidR="00C63FB1" w:rsidRDefault="00E54937" w:rsidP="00E54937">
      <w:pPr>
        <w:pStyle w:val="i-numberedlist2"/>
      </w:pPr>
      <w:proofErr w:type="gramStart"/>
      <w:r w:rsidRPr="00E54937">
        <w:rPr>
          <w:rStyle w:val="i-listnumber"/>
        </w:rPr>
        <w:t>c</w:t>
      </w:r>
      <w:proofErr w:type="gramEnd"/>
      <w:r w:rsidR="000D0BB1">
        <w:tab/>
      </w:r>
      <w:r w:rsidR="00C63FB1">
        <w:t>Explain how the detector works</w:t>
      </w:r>
      <w:r w:rsidR="0010580E">
        <w:t>.</w:t>
      </w:r>
    </w:p>
    <w:p w14:paraId="218689B6" w14:textId="0B12FDC4" w:rsidR="0010580E" w:rsidRDefault="0010580E" w:rsidP="00550E7E">
      <w:pPr>
        <w:pStyle w:val="i-numberedlist2indentfo"/>
      </w:pPr>
    </w:p>
    <w:p w14:paraId="729DEE7D" w14:textId="77777777" w:rsidR="00550E7E" w:rsidRDefault="00550E7E" w:rsidP="00550E7E">
      <w:pPr>
        <w:pStyle w:val="i-numberedlist2indentfo"/>
      </w:pPr>
    </w:p>
    <w:p w14:paraId="605AC150" w14:textId="598C2D26" w:rsidR="00C63FB1" w:rsidRDefault="00E54937" w:rsidP="00E54937">
      <w:pPr>
        <w:pStyle w:val="i-numberedlist2"/>
      </w:pPr>
      <w:proofErr w:type="gramStart"/>
      <w:r w:rsidRPr="00E54937">
        <w:rPr>
          <w:rStyle w:val="i-listnumber"/>
        </w:rPr>
        <w:t>d</w:t>
      </w:r>
      <w:proofErr w:type="gramEnd"/>
      <w:r w:rsidR="000D0BB1">
        <w:tab/>
      </w:r>
      <w:r w:rsidR="00EB2607">
        <w:t>Why is a vacuum in the machine necessary?</w:t>
      </w:r>
    </w:p>
    <w:p w14:paraId="46318A33" w14:textId="5CD7CF82" w:rsidR="0010580E" w:rsidRDefault="0010580E" w:rsidP="00550E7E">
      <w:pPr>
        <w:pStyle w:val="i-numberedlist2indentfo"/>
      </w:pPr>
    </w:p>
    <w:p w14:paraId="5E40A822" w14:textId="77777777" w:rsidR="00550E7E" w:rsidRDefault="00550E7E" w:rsidP="00550E7E">
      <w:pPr>
        <w:pStyle w:val="i-numberedlist2indentfo"/>
      </w:pPr>
    </w:p>
    <w:p w14:paraId="31627BF4" w14:textId="08743BE8" w:rsidR="007E7593" w:rsidRDefault="007E7593" w:rsidP="00E54937">
      <w:pPr>
        <w:pStyle w:val="i-bodytextright"/>
      </w:pPr>
      <w:r w:rsidRPr="007E7593">
        <w:t>(</w:t>
      </w:r>
      <w:r w:rsidR="00E54937">
        <w:t xml:space="preserve">= </w:t>
      </w:r>
      <w:r w:rsidR="00C63FB1">
        <w:t>4</w:t>
      </w:r>
      <w:r w:rsidRPr="007E7593">
        <w:t xml:space="preserve"> marks)</w:t>
      </w:r>
    </w:p>
    <w:p w14:paraId="60244C0C" w14:textId="76A66B01" w:rsidR="00663908" w:rsidRDefault="00050163" w:rsidP="00E54937">
      <w:pPr>
        <w:pStyle w:val="i-numberedlist1"/>
      </w:pPr>
      <w:r>
        <w:rPr>
          <w:rStyle w:val="i-listnumber"/>
        </w:rPr>
        <w:lastRenderedPageBreak/>
        <w:t>6</w:t>
      </w:r>
      <w:r w:rsidR="000D0BB1">
        <w:tab/>
      </w:r>
      <w:r w:rsidR="004C63AA">
        <w:t>Complete</w:t>
      </w:r>
      <w:r w:rsidR="00663908">
        <w:t xml:space="preserve"> the following </w:t>
      </w:r>
      <w:r w:rsidR="004C63AA">
        <w:t xml:space="preserve">table of </w:t>
      </w:r>
      <w:r w:rsidR="00663908">
        <w:t>compounds using IUPAC nomenclature</w:t>
      </w:r>
      <w:r w:rsidR="00F5794D">
        <w:t>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323"/>
        <w:gridCol w:w="4333"/>
      </w:tblGrid>
      <w:tr w:rsidR="004C63AA" w:rsidRPr="004C63AA" w14:paraId="0A951214" w14:textId="77777777" w:rsidTr="004C63AA">
        <w:tc>
          <w:tcPr>
            <w:tcW w:w="4441" w:type="dxa"/>
          </w:tcPr>
          <w:p w14:paraId="6B865561" w14:textId="7D4D049D" w:rsidR="004C63AA" w:rsidRPr="004C63AA" w:rsidRDefault="004C63AA" w:rsidP="00E54937">
            <w:pPr>
              <w:pStyle w:val="i-tablecolumnheadcentred"/>
            </w:pPr>
            <w:r>
              <w:t>Structure</w:t>
            </w:r>
          </w:p>
        </w:tc>
        <w:tc>
          <w:tcPr>
            <w:tcW w:w="4441" w:type="dxa"/>
          </w:tcPr>
          <w:p w14:paraId="1B864F18" w14:textId="00564178" w:rsidR="004C63AA" w:rsidRPr="004C63AA" w:rsidRDefault="00E54937" w:rsidP="00E54937">
            <w:pPr>
              <w:pStyle w:val="i-tablecolumnheadcentred"/>
            </w:pPr>
            <w:r>
              <w:t>N</w:t>
            </w:r>
            <w:r w:rsidR="004C63AA">
              <w:t>ame</w:t>
            </w:r>
          </w:p>
        </w:tc>
      </w:tr>
      <w:tr w:rsidR="004C63AA" w:rsidRPr="004C63AA" w14:paraId="6C39C581" w14:textId="77777777" w:rsidTr="004C63AA">
        <w:tc>
          <w:tcPr>
            <w:tcW w:w="4441" w:type="dxa"/>
          </w:tcPr>
          <w:p w14:paraId="52E3C266" w14:textId="77777777" w:rsidR="004C63AA" w:rsidRDefault="004C63AA" w:rsidP="000C72AD">
            <w:pPr>
              <w:pStyle w:val="i-tabletext"/>
            </w:pPr>
          </w:p>
          <w:p w14:paraId="06A595A1" w14:textId="77777777" w:rsidR="000C72AD" w:rsidRDefault="000C72AD" w:rsidP="000C72AD">
            <w:pPr>
              <w:pStyle w:val="i-tabletext"/>
            </w:pPr>
          </w:p>
          <w:p w14:paraId="1969FB69" w14:textId="77777777" w:rsidR="000C72AD" w:rsidRDefault="000C72AD" w:rsidP="000C72AD">
            <w:pPr>
              <w:pStyle w:val="i-tabletext"/>
            </w:pPr>
          </w:p>
          <w:p w14:paraId="13E35240" w14:textId="60164F0E" w:rsidR="000C72AD" w:rsidRPr="00490932" w:rsidRDefault="000C72AD" w:rsidP="000C72AD">
            <w:pPr>
              <w:pStyle w:val="i-tabletext"/>
            </w:pPr>
          </w:p>
        </w:tc>
        <w:tc>
          <w:tcPr>
            <w:tcW w:w="4441" w:type="dxa"/>
          </w:tcPr>
          <w:p w14:paraId="5FCA3AAC" w14:textId="77777777" w:rsidR="004C63AA" w:rsidRPr="00490932" w:rsidRDefault="00490932" w:rsidP="00E54937">
            <w:pPr>
              <w:pStyle w:val="i-tabletext"/>
            </w:pPr>
            <w:r w:rsidRPr="00490932">
              <w:t>trans-1,2-dichloropropene</w:t>
            </w:r>
          </w:p>
        </w:tc>
      </w:tr>
      <w:tr w:rsidR="004C63AA" w:rsidRPr="004C63AA" w14:paraId="6B755B92" w14:textId="77777777" w:rsidTr="004C63AA">
        <w:tc>
          <w:tcPr>
            <w:tcW w:w="4441" w:type="dxa"/>
          </w:tcPr>
          <w:p w14:paraId="591FBB33" w14:textId="77777777" w:rsidR="004C63AA" w:rsidRPr="004C63AA" w:rsidRDefault="004C63AA" w:rsidP="00E54937">
            <w:pPr>
              <w:pStyle w:val="i-tabletext"/>
            </w:pPr>
            <w:r w:rsidRPr="004C63AA">
              <w:t>CH</w:t>
            </w:r>
            <w:r w:rsidRPr="00050163">
              <w:rPr>
                <w:rStyle w:val="i-listsubscript"/>
              </w:rPr>
              <w:t>3</w:t>
            </w:r>
            <w:r w:rsidRPr="004C63AA">
              <w:t>CH</w:t>
            </w:r>
            <w:r w:rsidRPr="00050163">
              <w:rPr>
                <w:rStyle w:val="i-listsubscript"/>
              </w:rPr>
              <w:t>2</w:t>
            </w:r>
            <w:r w:rsidRPr="004C63AA">
              <w:t>CHO</w:t>
            </w:r>
          </w:p>
        </w:tc>
        <w:tc>
          <w:tcPr>
            <w:tcW w:w="4441" w:type="dxa"/>
          </w:tcPr>
          <w:p w14:paraId="11DEAE49" w14:textId="77777777" w:rsidR="004C63AA" w:rsidRDefault="004C63AA" w:rsidP="00E54937">
            <w:pPr>
              <w:pStyle w:val="i-tabletext"/>
            </w:pPr>
          </w:p>
          <w:p w14:paraId="26D0D068" w14:textId="77777777" w:rsidR="000C72AD" w:rsidRDefault="000C72AD" w:rsidP="00E54937">
            <w:pPr>
              <w:pStyle w:val="i-tabletext"/>
            </w:pPr>
          </w:p>
          <w:p w14:paraId="33D7EDDD" w14:textId="77777777" w:rsidR="000C72AD" w:rsidRDefault="000C72AD" w:rsidP="00E54937">
            <w:pPr>
              <w:pStyle w:val="i-tabletext"/>
            </w:pPr>
          </w:p>
          <w:p w14:paraId="315D82F2" w14:textId="77777777" w:rsidR="000C72AD" w:rsidRPr="00490932" w:rsidRDefault="000C72AD" w:rsidP="00E54937">
            <w:pPr>
              <w:pStyle w:val="i-tabletext"/>
            </w:pPr>
          </w:p>
        </w:tc>
      </w:tr>
      <w:tr w:rsidR="004C63AA" w:rsidRPr="004C63AA" w14:paraId="4260EBF9" w14:textId="77777777" w:rsidTr="004C63AA">
        <w:tc>
          <w:tcPr>
            <w:tcW w:w="4441" w:type="dxa"/>
          </w:tcPr>
          <w:p w14:paraId="0CC608E9" w14:textId="77777777" w:rsidR="004C63AA" w:rsidRPr="004C63AA" w:rsidRDefault="004C63AA" w:rsidP="00E54937">
            <w:pPr>
              <w:pStyle w:val="i-tabletext"/>
            </w:pPr>
            <w:r w:rsidRPr="004C63AA">
              <w:t>CH</w:t>
            </w:r>
            <w:r w:rsidRPr="00050163">
              <w:rPr>
                <w:rStyle w:val="i-listsubscript"/>
              </w:rPr>
              <w:t>3</w:t>
            </w:r>
            <w:r w:rsidRPr="004C63AA">
              <w:t>COCH</w:t>
            </w:r>
            <w:r w:rsidRPr="00050163">
              <w:rPr>
                <w:rStyle w:val="i-listsubscript"/>
              </w:rPr>
              <w:t>3</w:t>
            </w:r>
          </w:p>
        </w:tc>
        <w:tc>
          <w:tcPr>
            <w:tcW w:w="4441" w:type="dxa"/>
          </w:tcPr>
          <w:p w14:paraId="7DCD0715" w14:textId="77777777" w:rsidR="004C63AA" w:rsidRDefault="004C63AA" w:rsidP="00E54937">
            <w:pPr>
              <w:pStyle w:val="i-tabletext"/>
            </w:pPr>
          </w:p>
          <w:p w14:paraId="3D959BA1" w14:textId="77777777" w:rsidR="000C72AD" w:rsidRDefault="000C72AD" w:rsidP="00E54937">
            <w:pPr>
              <w:pStyle w:val="i-tabletext"/>
            </w:pPr>
          </w:p>
          <w:p w14:paraId="2F8031A7" w14:textId="77777777" w:rsidR="000C72AD" w:rsidRDefault="000C72AD" w:rsidP="00E54937">
            <w:pPr>
              <w:pStyle w:val="i-tabletext"/>
            </w:pPr>
          </w:p>
          <w:p w14:paraId="24509495" w14:textId="77777777" w:rsidR="000C72AD" w:rsidRPr="00490932" w:rsidRDefault="000C72AD" w:rsidP="00E54937">
            <w:pPr>
              <w:pStyle w:val="i-tabletext"/>
            </w:pPr>
          </w:p>
        </w:tc>
      </w:tr>
      <w:tr w:rsidR="004C63AA" w:rsidRPr="004C63AA" w14:paraId="3B9154A6" w14:textId="77777777" w:rsidTr="004C63AA">
        <w:tc>
          <w:tcPr>
            <w:tcW w:w="4441" w:type="dxa"/>
          </w:tcPr>
          <w:p w14:paraId="63FD960D" w14:textId="77777777" w:rsidR="004C63AA" w:rsidRDefault="004C63AA" w:rsidP="00E54937">
            <w:pPr>
              <w:pStyle w:val="i-tabletext"/>
            </w:pPr>
          </w:p>
          <w:p w14:paraId="12726E61" w14:textId="77777777" w:rsidR="000C72AD" w:rsidRDefault="000C72AD" w:rsidP="00E54937">
            <w:pPr>
              <w:pStyle w:val="i-tabletext"/>
            </w:pPr>
          </w:p>
          <w:p w14:paraId="4B014A2B" w14:textId="77777777" w:rsidR="000C72AD" w:rsidRDefault="000C72AD" w:rsidP="00E54937">
            <w:pPr>
              <w:pStyle w:val="i-tabletext"/>
            </w:pPr>
          </w:p>
          <w:p w14:paraId="1B49931D" w14:textId="77777777" w:rsidR="000C72AD" w:rsidRPr="00490932" w:rsidRDefault="000C72AD" w:rsidP="00E54937">
            <w:pPr>
              <w:pStyle w:val="i-tabletext"/>
            </w:pPr>
          </w:p>
        </w:tc>
        <w:tc>
          <w:tcPr>
            <w:tcW w:w="4441" w:type="dxa"/>
          </w:tcPr>
          <w:p w14:paraId="66AAA538" w14:textId="77777777" w:rsidR="00490932" w:rsidRPr="00490932" w:rsidRDefault="00490932" w:rsidP="00E54937">
            <w:pPr>
              <w:pStyle w:val="i-tabletext"/>
            </w:pPr>
            <w:proofErr w:type="spellStart"/>
            <w:r>
              <w:t>ethylpropanoate</w:t>
            </w:r>
            <w:proofErr w:type="spellEnd"/>
          </w:p>
        </w:tc>
      </w:tr>
    </w:tbl>
    <w:p w14:paraId="51692F15" w14:textId="7761A0F8" w:rsidR="003A1883" w:rsidRPr="007E7593" w:rsidRDefault="003A1883" w:rsidP="00E54937">
      <w:pPr>
        <w:pStyle w:val="i-bodytextright"/>
      </w:pPr>
      <w:r w:rsidRPr="007E7593">
        <w:t>(</w:t>
      </w:r>
      <w:r w:rsidR="00E54937">
        <w:t xml:space="preserve">= </w:t>
      </w:r>
      <w:r w:rsidR="00490932">
        <w:t>4</w:t>
      </w:r>
      <w:r w:rsidRPr="007E7593">
        <w:t xml:space="preserve"> marks)</w:t>
      </w:r>
    </w:p>
    <w:p w14:paraId="4B401D1B" w14:textId="0D8D8967" w:rsidR="00C93D0D" w:rsidRDefault="00050163" w:rsidP="00E54937">
      <w:pPr>
        <w:pStyle w:val="i-numberedlist1"/>
      </w:pPr>
      <w:r>
        <w:rPr>
          <w:rStyle w:val="i-listnumber"/>
        </w:rPr>
        <w:t>7</w:t>
      </w:r>
      <w:r w:rsidR="000D0BB1">
        <w:tab/>
      </w:r>
      <w:r w:rsidR="00C93D0D">
        <w:t>Nitric acid is made industrially by the Ostwald process</w:t>
      </w:r>
      <w:r w:rsidR="00E54937">
        <w:t>.</w:t>
      </w:r>
    </w:p>
    <w:p w14:paraId="75A984E6" w14:textId="23444B62" w:rsidR="00C93D0D" w:rsidRPr="00C93D0D" w:rsidRDefault="00E54937" w:rsidP="00E54937">
      <w:pPr>
        <w:pStyle w:val="i-equationtext"/>
      </w:pPr>
      <w:proofErr w:type="gramStart"/>
      <w:r>
        <w:t>4</w:t>
      </w:r>
      <w:r w:rsidR="00C93D0D" w:rsidRPr="00C93D0D">
        <w:t>NH</w:t>
      </w:r>
      <w:r w:rsidR="00C93D0D" w:rsidRPr="00050163">
        <w:rPr>
          <w:rStyle w:val="i-listsubscript"/>
        </w:rPr>
        <w:t>3</w:t>
      </w:r>
      <w:r w:rsidR="00C93D0D" w:rsidRPr="00E54937">
        <w:t>(</w:t>
      </w:r>
      <w:proofErr w:type="gramEnd"/>
      <w:r w:rsidR="00C93D0D" w:rsidRPr="00E54937">
        <w:t>g)</w:t>
      </w:r>
      <w:r w:rsidRPr="00E54937">
        <w:t xml:space="preserve"> </w:t>
      </w:r>
      <w:r>
        <w:t>+ 5</w:t>
      </w:r>
      <w:r w:rsidR="00C93D0D" w:rsidRPr="00C93D0D">
        <w:t>O</w:t>
      </w:r>
      <w:r w:rsidR="00C93D0D" w:rsidRPr="00050163">
        <w:rPr>
          <w:rStyle w:val="i-listsubscript"/>
        </w:rPr>
        <w:t>2</w:t>
      </w:r>
      <w:r w:rsidR="00C93D0D" w:rsidRPr="00E54937">
        <w:t>(g)</w:t>
      </w:r>
      <w:r>
        <w:t xml:space="preserve"> → 4</w:t>
      </w:r>
      <w:r w:rsidR="00C93D0D">
        <w:t>NO</w:t>
      </w:r>
      <w:r w:rsidR="00C93D0D" w:rsidRPr="00E54937">
        <w:t>(g)</w:t>
      </w:r>
      <w:r>
        <w:t xml:space="preserve"> + 6</w:t>
      </w:r>
      <w:r w:rsidR="00C93D0D" w:rsidRPr="00C93D0D">
        <w:t>H</w:t>
      </w:r>
      <w:r w:rsidR="00C93D0D" w:rsidRPr="00050163">
        <w:rPr>
          <w:rStyle w:val="i-listsubscript"/>
        </w:rPr>
        <w:t>2</w:t>
      </w:r>
      <w:r w:rsidR="00C93D0D">
        <w:t>O</w:t>
      </w:r>
      <w:r w:rsidR="00C93D0D" w:rsidRPr="00E54937">
        <w:t>(g)</w:t>
      </w:r>
    </w:p>
    <w:p w14:paraId="0A17D4D1" w14:textId="1B0AED62" w:rsidR="00C93D0D" w:rsidRPr="00C93D0D" w:rsidRDefault="00E54937" w:rsidP="00E54937">
      <w:pPr>
        <w:pStyle w:val="i-equationtext"/>
      </w:pPr>
      <w:proofErr w:type="gramStart"/>
      <w:r>
        <w:t>2</w:t>
      </w:r>
      <w:r w:rsidR="00C93D0D">
        <w:t>NO</w:t>
      </w:r>
      <w:r w:rsidR="00C93D0D" w:rsidRPr="00E54937">
        <w:t>(</w:t>
      </w:r>
      <w:proofErr w:type="gramEnd"/>
      <w:r w:rsidR="00C93D0D" w:rsidRPr="00E54937">
        <w:t>g)</w:t>
      </w:r>
      <w:r w:rsidR="00C93D0D" w:rsidRPr="00C93D0D">
        <w:t xml:space="preserve"> + O</w:t>
      </w:r>
      <w:r w:rsidR="00C93D0D" w:rsidRPr="00050163">
        <w:rPr>
          <w:rStyle w:val="i-listsubscript"/>
        </w:rPr>
        <w:t>2</w:t>
      </w:r>
      <w:r w:rsidR="00C93D0D" w:rsidRPr="00E54937">
        <w:t>(g)</w:t>
      </w:r>
      <w:r>
        <w:t xml:space="preserve"> → 2</w:t>
      </w:r>
      <w:r w:rsidR="00C93D0D" w:rsidRPr="00C93D0D">
        <w:t>NO</w:t>
      </w:r>
      <w:r w:rsidR="00C93D0D" w:rsidRPr="00050163">
        <w:rPr>
          <w:rStyle w:val="i-listsubscript"/>
        </w:rPr>
        <w:t>2</w:t>
      </w:r>
      <w:r w:rsidR="00C93D0D" w:rsidRPr="00E54937">
        <w:t>(g)</w:t>
      </w:r>
    </w:p>
    <w:p w14:paraId="31CCB4B4" w14:textId="236D2682" w:rsidR="00C93D0D" w:rsidRPr="00C93D0D" w:rsidRDefault="00E54937" w:rsidP="00E54937">
      <w:pPr>
        <w:pStyle w:val="i-equationtext"/>
      </w:pPr>
      <w:proofErr w:type="gramStart"/>
      <w:r>
        <w:t>3</w:t>
      </w:r>
      <w:r w:rsidR="00C93D0D" w:rsidRPr="00C93D0D">
        <w:t>NO</w:t>
      </w:r>
      <w:r w:rsidR="00C93D0D" w:rsidRPr="00050163">
        <w:rPr>
          <w:rStyle w:val="i-listsubscript"/>
        </w:rPr>
        <w:t>2</w:t>
      </w:r>
      <w:r w:rsidR="00C93D0D" w:rsidRPr="00E54937">
        <w:t>(</w:t>
      </w:r>
      <w:proofErr w:type="gramEnd"/>
      <w:r w:rsidR="00C93D0D" w:rsidRPr="00E54937">
        <w:t>g)</w:t>
      </w:r>
      <w:r w:rsidR="00C93D0D" w:rsidRPr="00C93D0D">
        <w:t xml:space="preserve"> + H</w:t>
      </w:r>
      <w:r w:rsidR="00C93D0D" w:rsidRPr="00050163">
        <w:rPr>
          <w:rStyle w:val="i-listsubscript"/>
        </w:rPr>
        <w:t>2</w:t>
      </w:r>
      <w:r w:rsidR="00C93D0D">
        <w:t>O</w:t>
      </w:r>
      <w:r w:rsidR="00C93D0D" w:rsidRPr="00E54937">
        <w:t>(l)</w:t>
      </w:r>
      <w:r>
        <w:t xml:space="preserve"> → 2</w:t>
      </w:r>
      <w:r w:rsidR="00C93D0D" w:rsidRPr="00C93D0D">
        <w:t>HNO</w:t>
      </w:r>
      <w:r w:rsidR="00C93D0D" w:rsidRPr="00050163">
        <w:rPr>
          <w:rStyle w:val="i-listsubscript"/>
        </w:rPr>
        <w:t>3</w:t>
      </w:r>
      <w:r w:rsidR="00C93D0D" w:rsidRPr="00E54937">
        <w:t>(</w:t>
      </w:r>
      <w:proofErr w:type="spellStart"/>
      <w:r w:rsidR="00C93D0D" w:rsidRPr="00E54937">
        <w:t>aq</w:t>
      </w:r>
      <w:proofErr w:type="spellEnd"/>
      <w:r w:rsidR="00C93D0D" w:rsidRPr="00E54937">
        <w:t>)</w:t>
      </w:r>
      <w:r w:rsidR="00C93D0D">
        <w:t xml:space="preserve"> + NO</w:t>
      </w:r>
      <w:r w:rsidR="00C93D0D" w:rsidRPr="00E54937">
        <w:t>(g)</w:t>
      </w:r>
    </w:p>
    <w:p w14:paraId="69377BB2" w14:textId="3DD2DC87" w:rsidR="00A96F95" w:rsidRDefault="00A96F95" w:rsidP="00E54937">
      <w:pPr>
        <w:pStyle w:val="i-numberedlist1indentfo"/>
      </w:pPr>
      <w:r>
        <w:t>How much nitric acid</w:t>
      </w:r>
      <w:r w:rsidR="00E54937">
        <w:t>,</w:t>
      </w:r>
      <w:r w:rsidR="004137EC">
        <w:t xml:space="preserve"> in kg</w:t>
      </w:r>
      <w:r w:rsidR="00E54937">
        <w:t>,</w:t>
      </w:r>
      <w:r>
        <w:t xml:space="preserve"> would you expect to make if you started with </w:t>
      </w:r>
      <w:r w:rsidR="00A8026B">
        <w:t>1</w:t>
      </w:r>
      <w:r w:rsidR="00614BD4">
        <w:t>5</w:t>
      </w:r>
      <w:r>
        <w:t>0</w:t>
      </w:r>
      <w:r w:rsidR="000C72AD">
        <w:t> </w:t>
      </w:r>
      <w:r>
        <w:t>L of ammonia</w:t>
      </w:r>
      <w:r w:rsidR="006C6F1D">
        <w:t xml:space="preserve"> with an 85% yield</w:t>
      </w:r>
      <w:r>
        <w:t>?</w:t>
      </w:r>
    </w:p>
    <w:p w14:paraId="412E1908" w14:textId="062F31CA" w:rsidR="00500396" w:rsidRDefault="00500396" w:rsidP="000C72AD">
      <w:pPr>
        <w:pStyle w:val="i-numberedlist1indentfo"/>
      </w:pPr>
    </w:p>
    <w:p w14:paraId="1B25027C" w14:textId="77777777" w:rsidR="000C72AD" w:rsidRDefault="000C72AD" w:rsidP="000C72AD">
      <w:pPr>
        <w:pStyle w:val="i-numberedlist1indentfo"/>
      </w:pPr>
    </w:p>
    <w:p w14:paraId="7199270B" w14:textId="36232C72" w:rsidR="003A1883" w:rsidRPr="007E7593" w:rsidRDefault="003A1883" w:rsidP="00E54937">
      <w:pPr>
        <w:pStyle w:val="i-bodytextright"/>
      </w:pPr>
      <w:r w:rsidRPr="007E7593">
        <w:t>(</w:t>
      </w:r>
      <w:r w:rsidR="00E54937">
        <w:t xml:space="preserve">= </w:t>
      </w:r>
      <w:r w:rsidR="00A96F95">
        <w:t>4</w:t>
      </w:r>
      <w:r w:rsidRPr="007E7593">
        <w:t xml:space="preserve"> marks)</w:t>
      </w:r>
    </w:p>
    <w:p w14:paraId="783DA176" w14:textId="7D81EDC9" w:rsidR="003A2235" w:rsidRDefault="00050163" w:rsidP="00E54937">
      <w:pPr>
        <w:pStyle w:val="i-numberedlist1"/>
      </w:pPr>
      <w:r>
        <w:rPr>
          <w:rStyle w:val="i-listnumber"/>
        </w:rPr>
        <w:t>8</w:t>
      </w:r>
      <w:r w:rsidR="000D0BB1">
        <w:tab/>
      </w:r>
      <w:r w:rsidR="003A2235" w:rsidRPr="00853CCC">
        <w:t>Glycine and serine are two amino acids, which can combine to form dipeptides</w:t>
      </w:r>
      <w:r w:rsidR="003A2235">
        <w:t>.</w:t>
      </w:r>
    </w:p>
    <w:p w14:paraId="6F681F41" w14:textId="77777777" w:rsidR="003A2235" w:rsidRDefault="003A2235" w:rsidP="00E54937">
      <w:pPr>
        <w:pStyle w:val="i-numberedlist1indentfo"/>
      </w:pPr>
      <w:r w:rsidRPr="007632C4">
        <w:t>Draw the structure</w:t>
      </w:r>
      <w:r>
        <w:t>s</w:t>
      </w:r>
      <w:r w:rsidRPr="007632C4">
        <w:t xml:space="preserve"> of </w:t>
      </w:r>
      <w:r>
        <w:t>two</w:t>
      </w:r>
      <w:r w:rsidRPr="007632C4">
        <w:t xml:space="preserve"> dipeptide</w:t>
      </w:r>
      <w:r>
        <w:t>s</w:t>
      </w:r>
      <w:r w:rsidRPr="007632C4">
        <w:t xml:space="preserve"> formed from glycine and serine.</w:t>
      </w:r>
      <w:r>
        <w:t xml:space="preserve"> (</w:t>
      </w:r>
      <w:r w:rsidR="00A96F95">
        <w:t>See</w:t>
      </w:r>
      <w:r>
        <w:t xml:space="preserve"> data book for structures of amino acids)</w:t>
      </w:r>
      <w:r w:rsidR="00A96F95">
        <w:t>. Explain how the two structures can form.</w:t>
      </w:r>
    </w:p>
    <w:p w14:paraId="5D6309DF" w14:textId="77777777" w:rsidR="000C72AD" w:rsidRDefault="000C72AD" w:rsidP="000C72AD">
      <w:pPr>
        <w:pStyle w:val="i-numberedlist1indentfo"/>
      </w:pPr>
    </w:p>
    <w:p w14:paraId="3B7EA041" w14:textId="77777777" w:rsidR="000C72AD" w:rsidRDefault="000C72AD" w:rsidP="000C72AD">
      <w:pPr>
        <w:pStyle w:val="i-numberedlist1indentfo"/>
      </w:pPr>
    </w:p>
    <w:p w14:paraId="1906EC79" w14:textId="6310D658" w:rsidR="003A2235" w:rsidRDefault="00A96F95" w:rsidP="00E54937">
      <w:pPr>
        <w:pStyle w:val="i-bodytextright"/>
      </w:pPr>
      <w:r w:rsidRPr="007E7593">
        <w:t>(</w:t>
      </w:r>
      <w:r w:rsidR="00E54937">
        <w:t xml:space="preserve">= </w:t>
      </w:r>
      <w:r>
        <w:t>4</w:t>
      </w:r>
      <w:r w:rsidRPr="007E7593">
        <w:t xml:space="preserve"> marks)</w:t>
      </w:r>
    </w:p>
    <w:p w14:paraId="7A0DBB1A" w14:textId="2C555D6F" w:rsidR="00E54937" w:rsidRDefault="00050163" w:rsidP="00E54937">
      <w:pPr>
        <w:pStyle w:val="i-numberedlist1a"/>
      </w:pPr>
      <w:r>
        <w:rPr>
          <w:rStyle w:val="i-listnumber"/>
        </w:rPr>
        <w:t>9</w:t>
      </w:r>
      <w:r w:rsidR="000D0BB1">
        <w:tab/>
      </w:r>
      <w:proofErr w:type="spellStart"/>
      <w:r w:rsidR="00E54937" w:rsidRPr="00050163">
        <w:rPr>
          <w:rStyle w:val="i-listnumber"/>
        </w:rPr>
        <w:t>a</w:t>
      </w:r>
      <w:proofErr w:type="spellEnd"/>
      <w:r w:rsidR="00E54937">
        <w:tab/>
      </w:r>
      <w:r w:rsidR="00977891">
        <w:t xml:space="preserve">How would you determine the difference between a primary and a secondary alcohol in the </w:t>
      </w:r>
      <w:r w:rsidR="00C3168A">
        <w:t>laboratory?</w:t>
      </w:r>
      <w:r w:rsidR="00977891">
        <w:t xml:space="preserve"> </w:t>
      </w:r>
    </w:p>
    <w:p w14:paraId="0D775800" w14:textId="4323E0C2" w:rsidR="00500396" w:rsidRDefault="00500396" w:rsidP="000C72AD">
      <w:pPr>
        <w:pStyle w:val="i-numberedlist2indentfo"/>
      </w:pPr>
    </w:p>
    <w:p w14:paraId="52724EF0" w14:textId="77777777" w:rsidR="000C72AD" w:rsidRDefault="000C72AD" w:rsidP="000C72AD">
      <w:pPr>
        <w:pStyle w:val="i-numberedlist2indentfo"/>
      </w:pPr>
    </w:p>
    <w:p w14:paraId="39AAA118" w14:textId="6D5A6A47" w:rsidR="006C6F1D" w:rsidRDefault="00E54937" w:rsidP="00E54937">
      <w:pPr>
        <w:pStyle w:val="i-numberedlist2"/>
      </w:pPr>
      <w:proofErr w:type="gramStart"/>
      <w:r w:rsidRPr="00050163">
        <w:rPr>
          <w:rStyle w:val="i-listnumber"/>
        </w:rPr>
        <w:t>b</w:t>
      </w:r>
      <w:proofErr w:type="gramEnd"/>
      <w:r>
        <w:tab/>
      </w:r>
      <w:r w:rsidR="00977891">
        <w:t xml:space="preserve">Describe </w:t>
      </w:r>
      <w:r w:rsidR="00C3168A">
        <w:t>two</w:t>
      </w:r>
      <w:r w:rsidR="00977891">
        <w:t xml:space="preserve"> reaction</w:t>
      </w:r>
      <w:r w:rsidR="00C3168A">
        <w:t>s</w:t>
      </w:r>
      <w:r w:rsidR="00977891">
        <w:t xml:space="preserve"> you could use to distinguish between the two alcohols.</w:t>
      </w:r>
    </w:p>
    <w:p w14:paraId="60BFE365" w14:textId="4782135C" w:rsidR="00500396" w:rsidRDefault="00500396" w:rsidP="000C72AD">
      <w:pPr>
        <w:pStyle w:val="i-numberedlist2indentfo"/>
      </w:pPr>
    </w:p>
    <w:p w14:paraId="642D864A" w14:textId="77777777" w:rsidR="000C72AD" w:rsidRDefault="000C72AD" w:rsidP="000C72AD">
      <w:pPr>
        <w:pStyle w:val="i-numberedlist2indentfo"/>
      </w:pPr>
    </w:p>
    <w:p w14:paraId="7EE7D43D" w14:textId="28F4E90D" w:rsidR="003A1883" w:rsidRPr="007E7593" w:rsidRDefault="003A1883" w:rsidP="00050163">
      <w:pPr>
        <w:pStyle w:val="i-bodytextright"/>
      </w:pPr>
      <w:r w:rsidRPr="007E7593">
        <w:t>(</w:t>
      </w:r>
      <w:r w:rsidR="00E54937">
        <w:t xml:space="preserve">= </w:t>
      </w:r>
      <w:r w:rsidR="00601FBF">
        <w:t>4</w:t>
      </w:r>
      <w:r w:rsidRPr="007E7593">
        <w:t xml:space="preserve"> marks)</w:t>
      </w:r>
    </w:p>
    <w:p w14:paraId="1EC6237F" w14:textId="1FCC3FCA" w:rsidR="006F61DB" w:rsidRDefault="003A1883" w:rsidP="00050163">
      <w:pPr>
        <w:pStyle w:val="i-numberedlist1a"/>
      </w:pPr>
      <w:r w:rsidRPr="00050163">
        <w:rPr>
          <w:rStyle w:val="i-listnumber"/>
        </w:rPr>
        <w:t>10</w:t>
      </w:r>
      <w:r w:rsidR="00D17A25">
        <w:tab/>
      </w:r>
      <w:proofErr w:type="spellStart"/>
      <w:proofErr w:type="gramStart"/>
      <w:r w:rsidR="00050163" w:rsidRPr="00050163">
        <w:rPr>
          <w:rStyle w:val="i-listnumber"/>
        </w:rPr>
        <w:t>a</w:t>
      </w:r>
      <w:proofErr w:type="spellEnd"/>
      <w:proofErr w:type="gramEnd"/>
      <w:r w:rsidR="00050163">
        <w:tab/>
      </w:r>
      <w:r w:rsidR="006F61DB">
        <w:t>Amino acids can come in mirror image forms. What is necessary for this to occur</w:t>
      </w:r>
      <w:r w:rsidR="00772283">
        <w:t>? Draw</w:t>
      </w:r>
      <w:r w:rsidR="006F61DB">
        <w:t xml:space="preserve"> diagrams of an amino acid showing this nature.</w:t>
      </w:r>
    </w:p>
    <w:p w14:paraId="51D531D3" w14:textId="719864FA" w:rsidR="00500396" w:rsidRDefault="00500396" w:rsidP="000C72AD">
      <w:pPr>
        <w:pStyle w:val="i-numberedlist2indentfo"/>
      </w:pPr>
    </w:p>
    <w:p w14:paraId="7E66AD46" w14:textId="77777777" w:rsidR="000C72AD" w:rsidRDefault="000C72AD" w:rsidP="000C72AD">
      <w:pPr>
        <w:pStyle w:val="i-numberedlist2indentfo"/>
      </w:pPr>
    </w:p>
    <w:p w14:paraId="44124A58" w14:textId="77777777" w:rsidR="000C72AD" w:rsidRDefault="000C72AD" w:rsidP="000C72AD">
      <w:pPr>
        <w:pStyle w:val="i-numberedlist2indentfo"/>
      </w:pPr>
    </w:p>
    <w:p w14:paraId="0CBAEBD0" w14:textId="77777777" w:rsidR="000C72AD" w:rsidRDefault="000C72AD" w:rsidP="000C72AD">
      <w:pPr>
        <w:pStyle w:val="i-numberedlist2indentfo"/>
      </w:pPr>
    </w:p>
    <w:p w14:paraId="5A202B08" w14:textId="61EE471C" w:rsidR="00E45B8F" w:rsidRDefault="00050163" w:rsidP="00050163">
      <w:pPr>
        <w:pStyle w:val="i-numberedlist2"/>
      </w:pPr>
      <w:proofErr w:type="gramStart"/>
      <w:r w:rsidRPr="00050163">
        <w:rPr>
          <w:rStyle w:val="i-listnumber"/>
        </w:rPr>
        <w:t>b</w:t>
      </w:r>
      <w:proofErr w:type="gramEnd"/>
      <w:r>
        <w:tab/>
      </w:r>
      <w:r w:rsidR="006F61DB">
        <w:t xml:space="preserve">What is the </w:t>
      </w:r>
      <w:r w:rsidR="00E45B8F">
        <w:t>general name for these isomers?</w:t>
      </w:r>
    </w:p>
    <w:p w14:paraId="09C1B677" w14:textId="2DAA8EB8" w:rsidR="00500396" w:rsidRDefault="00500396" w:rsidP="000C72AD">
      <w:pPr>
        <w:pStyle w:val="i-numberedlist2indentfo"/>
      </w:pPr>
    </w:p>
    <w:p w14:paraId="0331FB92" w14:textId="77777777" w:rsidR="000C72AD" w:rsidRDefault="000C72AD" w:rsidP="000C72AD">
      <w:pPr>
        <w:pStyle w:val="i-numberedlist2indentfo"/>
      </w:pPr>
    </w:p>
    <w:p w14:paraId="1F1FC855" w14:textId="48448B95" w:rsidR="003A1883" w:rsidRPr="007E7593" w:rsidRDefault="003A1883" w:rsidP="00050163">
      <w:pPr>
        <w:pStyle w:val="i-bodytextright"/>
      </w:pPr>
      <w:r w:rsidRPr="007E7593">
        <w:t>(</w:t>
      </w:r>
      <w:r w:rsidR="00050163">
        <w:t xml:space="preserve">= </w:t>
      </w:r>
      <w:r w:rsidR="00E45B8F">
        <w:t>4</w:t>
      </w:r>
      <w:r w:rsidRPr="007E7593">
        <w:t xml:space="preserve"> marks)</w:t>
      </w:r>
    </w:p>
    <w:sectPr w:rsidR="003A1883" w:rsidRPr="007E7593" w:rsidSect="000529E7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9CCBC8" w14:textId="77777777" w:rsidR="00DE46B9" w:rsidRDefault="00DE46B9" w:rsidP="00DE46B9">
      <w:r>
        <w:separator/>
      </w:r>
    </w:p>
  </w:endnote>
  <w:endnote w:type="continuationSeparator" w:id="0">
    <w:p w14:paraId="6A9197EB" w14:textId="77777777" w:rsidR="00DE46B9" w:rsidRDefault="00DE46B9" w:rsidP="00DE46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B3CDD0" w14:textId="6638906E" w:rsidR="00DE46B9" w:rsidRPr="00AA7300" w:rsidRDefault="00AA7300" w:rsidP="00AA7300">
    <w:pPr>
      <w:pStyle w:val="i-footertext"/>
    </w:pPr>
    <w:r>
      <w:rPr>
        <w:rFonts w:cs="Times New Roman"/>
      </w:rPr>
      <w:t>©</w:t>
    </w:r>
    <w:r>
      <w:t xml:space="preserve"> Cengage Learning Austr</w:t>
    </w:r>
    <w:r>
      <w:t>alia Pty Ltd 2015</w:t>
    </w:r>
    <w:r>
      <w:tab/>
      <w:t>CHEAC12PE00080</w:t>
    </w:r>
    <w:r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F5962D" w14:textId="77777777" w:rsidR="00DE46B9" w:rsidRDefault="00DE46B9" w:rsidP="00DE46B9">
      <w:r>
        <w:separator/>
      </w:r>
    </w:p>
  </w:footnote>
  <w:footnote w:type="continuationSeparator" w:id="0">
    <w:p w14:paraId="3306F095" w14:textId="77777777" w:rsidR="00DE46B9" w:rsidRDefault="00DE46B9" w:rsidP="00DE46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18C2F" w14:textId="77777777" w:rsidR="00AA7300" w:rsidRPr="002E52B4" w:rsidRDefault="00AA7300" w:rsidP="00AA7300">
    <w:pPr>
      <w:pStyle w:val="i-worksheetpersonaldetails"/>
      <w:tabs>
        <w:tab w:val="clear" w:pos="6742"/>
        <w:tab w:val="right" w:pos="9214"/>
      </w:tabs>
      <w:spacing w:before="0"/>
      <w:ind w:left="0" w:right="0" w:firstLine="720"/>
      <w:rPr>
        <w:b w:val="0"/>
        <w:noProof/>
        <w:szCs w:val="18"/>
      </w:rPr>
    </w:pPr>
    <w:r>
      <w:rPr>
        <w:noProof/>
        <w:lang w:eastAsia="en-AU"/>
      </w:rPr>
      <w:drawing>
        <wp:anchor distT="0" distB="0" distL="114300" distR="114300" simplePos="0" relativeHeight="251659264" behindDoc="1" locked="0" layoutInCell="1" allowOverlap="1" wp14:anchorId="14B7193E" wp14:editId="4F50104D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1" name="Picture 1" descr="NelsonNet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NelsonNet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ab/>
    </w:r>
    <w:r w:rsidRPr="002E52B4">
      <w:rPr>
        <w:b w:val="0"/>
        <w:szCs w:val="18"/>
      </w:rPr>
      <w:t xml:space="preserve">Page </w:t>
    </w:r>
    <w:r w:rsidRPr="002E52B4">
      <w:rPr>
        <w:b w:val="0"/>
        <w:szCs w:val="18"/>
      </w:rPr>
      <w:fldChar w:fldCharType="begin"/>
    </w:r>
    <w:r w:rsidRPr="002E52B4">
      <w:rPr>
        <w:b w:val="0"/>
        <w:szCs w:val="18"/>
      </w:rPr>
      <w:instrText xml:space="preserve"> PAGE </w:instrText>
    </w:r>
    <w:r w:rsidRPr="002E52B4">
      <w:rPr>
        <w:b w:val="0"/>
        <w:szCs w:val="18"/>
      </w:rPr>
      <w:fldChar w:fldCharType="separate"/>
    </w:r>
    <w:r w:rsidR="008C3518">
      <w:rPr>
        <w:b w:val="0"/>
        <w:noProof/>
        <w:szCs w:val="18"/>
      </w:rPr>
      <w:t>10</w:t>
    </w:r>
    <w:r w:rsidRPr="002E52B4">
      <w:rPr>
        <w:b w:val="0"/>
        <w:noProof/>
        <w:szCs w:val="18"/>
      </w:rPr>
      <w:fldChar w:fldCharType="end"/>
    </w:r>
    <w:r w:rsidRPr="002E52B4">
      <w:rPr>
        <w:b w:val="0"/>
        <w:szCs w:val="18"/>
      </w:rPr>
      <w:t xml:space="preserve"> of </w:t>
    </w:r>
    <w:r w:rsidRPr="002E52B4">
      <w:rPr>
        <w:b w:val="0"/>
        <w:szCs w:val="18"/>
      </w:rPr>
      <w:fldChar w:fldCharType="begin"/>
    </w:r>
    <w:r w:rsidRPr="002E52B4">
      <w:rPr>
        <w:b w:val="0"/>
        <w:szCs w:val="18"/>
      </w:rPr>
      <w:instrText xml:space="preserve"> NUMPAGES  </w:instrText>
    </w:r>
    <w:r w:rsidRPr="002E52B4">
      <w:rPr>
        <w:b w:val="0"/>
        <w:szCs w:val="18"/>
      </w:rPr>
      <w:fldChar w:fldCharType="separate"/>
    </w:r>
    <w:r w:rsidR="008C3518">
      <w:rPr>
        <w:b w:val="0"/>
        <w:noProof/>
        <w:szCs w:val="18"/>
      </w:rPr>
      <w:t>10</w:t>
    </w:r>
    <w:r w:rsidRPr="002E52B4">
      <w:rPr>
        <w:b w:val="0"/>
        <w:noProof/>
        <w:szCs w:val="18"/>
      </w:rPr>
      <w:fldChar w:fldCharType="end"/>
    </w:r>
  </w:p>
  <w:p w14:paraId="446BBAFE" w14:textId="77777777" w:rsidR="00AA7300" w:rsidRDefault="00AA7300" w:rsidP="00AA7300">
    <w:pPr>
      <w:pStyle w:val="i-worksheetpersonaldetails"/>
      <w:tabs>
        <w:tab w:val="clear" w:pos="6742"/>
        <w:tab w:val="right" w:pos="9214"/>
      </w:tabs>
      <w:spacing w:before="0"/>
      <w:ind w:left="0" w:right="0" w:firstLine="720"/>
      <w:rPr>
        <w:noProof/>
        <w:szCs w:val="18"/>
      </w:rPr>
    </w:pPr>
  </w:p>
  <w:p w14:paraId="21F3F386" w14:textId="77777777" w:rsidR="00AA7300" w:rsidRDefault="00AA730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B2D9A"/>
    <w:multiLevelType w:val="hybridMultilevel"/>
    <w:tmpl w:val="678CDBF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F30AA"/>
    <w:multiLevelType w:val="hybridMultilevel"/>
    <w:tmpl w:val="182CB16E"/>
    <w:lvl w:ilvl="0" w:tplc="2C946DC2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605513"/>
    <w:multiLevelType w:val="hybridMultilevel"/>
    <w:tmpl w:val="C4EC3D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20509B"/>
    <w:multiLevelType w:val="hybridMultilevel"/>
    <w:tmpl w:val="29366AC6"/>
    <w:lvl w:ilvl="0" w:tplc="2C946DC2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452A33"/>
    <w:multiLevelType w:val="hybridMultilevel"/>
    <w:tmpl w:val="C5EA1F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D63CA8"/>
    <w:multiLevelType w:val="hybridMultilevel"/>
    <w:tmpl w:val="4CC80972"/>
    <w:lvl w:ilvl="0" w:tplc="9C8E59D4">
      <w:start w:val="1"/>
      <w:numFmt w:val="lowerRoman"/>
      <w:lvlText w:val="(%1)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 w:val="0"/>
        <w:i w:val="0"/>
      </w:rPr>
    </w:lvl>
    <w:lvl w:ilvl="1" w:tplc="5D3C3A14">
      <w:start w:val="1"/>
      <w:numFmt w:val="decimal"/>
      <w:lvlText w:val="(%2)"/>
      <w:lvlJc w:val="left"/>
      <w:pPr>
        <w:tabs>
          <w:tab w:val="num" w:pos="1361"/>
        </w:tabs>
        <w:ind w:left="1361" w:hanging="340"/>
      </w:pPr>
      <w:rPr>
        <w:rFonts w:hint="default"/>
        <w:b w:val="0"/>
        <w:i w:val="0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B525FFC"/>
    <w:multiLevelType w:val="hybridMultilevel"/>
    <w:tmpl w:val="4F1EB3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E30ED5"/>
    <w:multiLevelType w:val="singleLevel"/>
    <w:tmpl w:val="63064BF2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 w15:restartNumberingAfterBreak="0">
    <w:nsid w:val="58DC2C6B"/>
    <w:multiLevelType w:val="hybridMultilevel"/>
    <w:tmpl w:val="824E8386"/>
    <w:lvl w:ilvl="0" w:tplc="06AEB0E2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1C216A9"/>
    <w:multiLevelType w:val="hybridMultilevel"/>
    <w:tmpl w:val="C27482DC"/>
    <w:lvl w:ilvl="0" w:tplc="9C8E59D4">
      <w:start w:val="1"/>
      <w:numFmt w:val="lowerRoman"/>
      <w:lvlText w:val="(%1)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 w:val="0"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7"/>
  </w:num>
  <w:num w:numId="3">
    <w:abstractNumId w:val="3"/>
  </w:num>
  <w:num w:numId="4">
    <w:abstractNumId w:val="1"/>
  </w:num>
  <w:num w:numId="5">
    <w:abstractNumId w:val="4"/>
  </w:num>
  <w:num w:numId="6">
    <w:abstractNumId w:val="6"/>
  </w:num>
  <w:num w:numId="7">
    <w:abstractNumId w:val="0"/>
  </w:num>
  <w:num w:numId="8">
    <w:abstractNumId w:val="2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50163"/>
    <w:rsid w:val="000529E7"/>
    <w:rsid w:val="00077067"/>
    <w:rsid w:val="000C3FEE"/>
    <w:rsid w:val="000C72AD"/>
    <w:rsid w:val="000D0BB1"/>
    <w:rsid w:val="000F4CDA"/>
    <w:rsid w:val="0010580E"/>
    <w:rsid w:val="001525D3"/>
    <w:rsid w:val="00164B9C"/>
    <w:rsid w:val="001767CE"/>
    <w:rsid w:val="0019085C"/>
    <w:rsid w:val="00191429"/>
    <w:rsid w:val="001F4572"/>
    <w:rsid w:val="00200D10"/>
    <w:rsid w:val="00207ED3"/>
    <w:rsid w:val="00223934"/>
    <w:rsid w:val="00224D1D"/>
    <w:rsid w:val="002462AC"/>
    <w:rsid w:val="002B7E5E"/>
    <w:rsid w:val="002E2439"/>
    <w:rsid w:val="002E3181"/>
    <w:rsid w:val="002F4606"/>
    <w:rsid w:val="003036F3"/>
    <w:rsid w:val="00321976"/>
    <w:rsid w:val="00350341"/>
    <w:rsid w:val="00384E9B"/>
    <w:rsid w:val="003A1832"/>
    <w:rsid w:val="003A1883"/>
    <w:rsid w:val="003A1FCB"/>
    <w:rsid w:val="003A1FE2"/>
    <w:rsid w:val="003A2235"/>
    <w:rsid w:val="003B2985"/>
    <w:rsid w:val="004137EC"/>
    <w:rsid w:val="00416A49"/>
    <w:rsid w:val="004419A3"/>
    <w:rsid w:val="00446EBD"/>
    <w:rsid w:val="00462B8D"/>
    <w:rsid w:val="00490932"/>
    <w:rsid w:val="004A4AF7"/>
    <w:rsid w:val="004C63AA"/>
    <w:rsid w:val="004D7FE4"/>
    <w:rsid w:val="004E22A9"/>
    <w:rsid w:val="004F4D4A"/>
    <w:rsid w:val="00500396"/>
    <w:rsid w:val="00523EDD"/>
    <w:rsid w:val="00550E7E"/>
    <w:rsid w:val="005C3B11"/>
    <w:rsid w:val="005E1843"/>
    <w:rsid w:val="00601FBF"/>
    <w:rsid w:val="00614BD4"/>
    <w:rsid w:val="00633150"/>
    <w:rsid w:val="00637F7C"/>
    <w:rsid w:val="006472AD"/>
    <w:rsid w:val="00647668"/>
    <w:rsid w:val="006619A4"/>
    <w:rsid w:val="00663908"/>
    <w:rsid w:val="00681F90"/>
    <w:rsid w:val="00683649"/>
    <w:rsid w:val="006A0DDE"/>
    <w:rsid w:val="006B39D0"/>
    <w:rsid w:val="006C6F1D"/>
    <w:rsid w:val="006E19A4"/>
    <w:rsid w:val="006E472B"/>
    <w:rsid w:val="006F61DB"/>
    <w:rsid w:val="00703BD3"/>
    <w:rsid w:val="00726423"/>
    <w:rsid w:val="00772283"/>
    <w:rsid w:val="00780816"/>
    <w:rsid w:val="007C2D6A"/>
    <w:rsid w:val="007E3120"/>
    <w:rsid w:val="007E7593"/>
    <w:rsid w:val="00800A58"/>
    <w:rsid w:val="00812B7C"/>
    <w:rsid w:val="00857179"/>
    <w:rsid w:val="00863426"/>
    <w:rsid w:val="00886798"/>
    <w:rsid w:val="008C3518"/>
    <w:rsid w:val="008D5853"/>
    <w:rsid w:val="008F794B"/>
    <w:rsid w:val="009028D2"/>
    <w:rsid w:val="0091086C"/>
    <w:rsid w:val="00957D04"/>
    <w:rsid w:val="00971626"/>
    <w:rsid w:val="00977891"/>
    <w:rsid w:val="009D6ED6"/>
    <w:rsid w:val="009E2756"/>
    <w:rsid w:val="00A51E9C"/>
    <w:rsid w:val="00A8026B"/>
    <w:rsid w:val="00A96F95"/>
    <w:rsid w:val="00AA7300"/>
    <w:rsid w:val="00AC168F"/>
    <w:rsid w:val="00AF2E1C"/>
    <w:rsid w:val="00B726DC"/>
    <w:rsid w:val="00B7530F"/>
    <w:rsid w:val="00B81E92"/>
    <w:rsid w:val="00B936EB"/>
    <w:rsid w:val="00C2019C"/>
    <w:rsid w:val="00C3168A"/>
    <w:rsid w:val="00C51ED1"/>
    <w:rsid w:val="00C63FB1"/>
    <w:rsid w:val="00C75C78"/>
    <w:rsid w:val="00C8097D"/>
    <w:rsid w:val="00C93D0D"/>
    <w:rsid w:val="00CA0720"/>
    <w:rsid w:val="00CB0433"/>
    <w:rsid w:val="00CB0F92"/>
    <w:rsid w:val="00CB2240"/>
    <w:rsid w:val="00CC3B45"/>
    <w:rsid w:val="00D034E3"/>
    <w:rsid w:val="00D17A25"/>
    <w:rsid w:val="00D247B3"/>
    <w:rsid w:val="00D313E3"/>
    <w:rsid w:val="00D5299C"/>
    <w:rsid w:val="00DB2F63"/>
    <w:rsid w:val="00DC5C3E"/>
    <w:rsid w:val="00DE46B9"/>
    <w:rsid w:val="00DF278B"/>
    <w:rsid w:val="00E44CB5"/>
    <w:rsid w:val="00E45B8F"/>
    <w:rsid w:val="00E543CB"/>
    <w:rsid w:val="00E54937"/>
    <w:rsid w:val="00E63483"/>
    <w:rsid w:val="00EA0546"/>
    <w:rsid w:val="00EB2607"/>
    <w:rsid w:val="00EC0430"/>
    <w:rsid w:val="00EC3CE0"/>
    <w:rsid w:val="00EC4FC6"/>
    <w:rsid w:val="00F045D0"/>
    <w:rsid w:val="00F10ECC"/>
    <w:rsid w:val="00F3719C"/>
    <w:rsid w:val="00F5794D"/>
    <w:rsid w:val="00F81A2D"/>
    <w:rsid w:val="00F95229"/>
    <w:rsid w:val="00FA1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2144F46"/>
  <w15:docId w15:val="{256AFC6A-E310-4C6E-9959-1A498D646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550E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B726D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Spacing">
    <w:name w:val="No Spacing"/>
    <w:uiPriority w:val="1"/>
    <w:qFormat/>
    <w:rsid w:val="00EC3CE0"/>
    <w:pPr>
      <w:spacing w:after="0" w:line="240" w:lineRule="auto"/>
    </w:pPr>
  </w:style>
  <w:style w:type="paragraph" w:styleId="NormalWeb">
    <w:name w:val="Normal (Web)"/>
    <w:basedOn w:val="Normal"/>
    <w:uiPriority w:val="99"/>
    <w:semiHidden/>
    <w:unhideWhenUsed/>
    <w:rsid w:val="00E543CB"/>
  </w:style>
  <w:style w:type="paragraph" w:styleId="ListParagraph">
    <w:name w:val="List Paragraph"/>
    <w:basedOn w:val="Normal"/>
    <w:uiPriority w:val="34"/>
    <w:unhideWhenUsed/>
    <w:qFormat/>
    <w:rsid w:val="00B726DC"/>
    <w:pPr>
      <w:ind w:left="720"/>
      <w:contextualSpacing/>
    </w:pPr>
  </w:style>
  <w:style w:type="table" w:styleId="TableGrid">
    <w:name w:val="Table Grid"/>
    <w:basedOn w:val="TableNormal"/>
    <w:rsid w:val="00B726DC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B726D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26DC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customStyle="1" w:styleId="RomanTask">
    <w:name w:val="**Roman Task"/>
    <w:basedOn w:val="Normal"/>
    <w:rsid w:val="003A2235"/>
    <w:pPr>
      <w:tabs>
        <w:tab w:val="num" w:pos="1134"/>
      </w:tabs>
      <w:spacing w:line="288" w:lineRule="auto"/>
      <w:ind w:left="1134" w:hanging="567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726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6DC"/>
    <w:rPr>
      <w:rFonts w:ascii="Tahoma" w:eastAsia="Times New Roman" w:hAnsi="Tahoma" w:cs="Tahoma"/>
      <w:sz w:val="16"/>
      <w:szCs w:val="16"/>
      <w:lang w:val="en-GB" w:eastAsia="en-US"/>
    </w:rPr>
  </w:style>
  <w:style w:type="character" w:customStyle="1" w:styleId="i-notetoDTOchar">
    <w:name w:val="&lt;i - note to DTO char&gt;"/>
    <w:uiPriority w:val="1"/>
    <w:qFormat/>
    <w:rsid w:val="00B726DC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B726DC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B726DC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B726D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26DC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B726D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B726DC"/>
    <w:rPr>
      <w:i/>
    </w:rPr>
  </w:style>
  <w:style w:type="paragraph" w:customStyle="1" w:styleId="i-figurecaption">
    <w:name w:val="i - figure caption"/>
    <w:basedOn w:val="Normal"/>
    <w:rsid w:val="00B726DC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B726DC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B726DC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B726DC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B726DC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B726DC"/>
    <w:pPr>
      <w:ind w:firstLine="225"/>
    </w:pPr>
  </w:style>
  <w:style w:type="character" w:customStyle="1" w:styleId="i-bodytextitalic">
    <w:name w:val="i - body text italic"/>
    <w:uiPriority w:val="1"/>
    <w:rsid w:val="00B726DC"/>
    <w:rPr>
      <w:i/>
    </w:rPr>
  </w:style>
  <w:style w:type="paragraph" w:customStyle="1" w:styleId="i-bodytextright">
    <w:name w:val="i - body text right"/>
    <w:basedOn w:val="i-bodytextfo"/>
    <w:rsid w:val="00550E7E"/>
    <w:pPr>
      <w:suppressAutoHyphens/>
      <w:jc w:val="right"/>
    </w:pPr>
  </w:style>
  <w:style w:type="character" w:customStyle="1" w:styleId="i-bodytextsubscript">
    <w:name w:val="i - body text subscript"/>
    <w:uiPriority w:val="1"/>
    <w:rsid w:val="00B726DC"/>
    <w:rPr>
      <w:vertAlign w:val="subscript"/>
    </w:rPr>
  </w:style>
  <w:style w:type="character" w:customStyle="1" w:styleId="i-bodytextsubscriptitalic">
    <w:name w:val="i - body text subscript italic"/>
    <w:uiPriority w:val="1"/>
    <w:rsid w:val="00B726DC"/>
    <w:rPr>
      <w:i/>
      <w:vertAlign w:val="subscript"/>
    </w:rPr>
  </w:style>
  <w:style w:type="character" w:customStyle="1" w:styleId="i-bodytextsuperscript">
    <w:name w:val="i - body text superscript"/>
    <w:rsid w:val="00B726DC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B726DC"/>
    <w:rPr>
      <w:i/>
      <w:vertAlign w:val="superscript"/>
    </w:rPr>
  </w:style>
  <w:style w:type="character" w:customStyle="1" w:styleId="i-bodytexturl">
    <w:name w:val="i - body text url"/>
    <w:basedOn w:val="DefaultParagraphFont"/>
    <w:rsid w:val="00B726DC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B726DC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B726DC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B726DC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B726DC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B726DC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B726DC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B726DC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B726DC"/>
    <w:rPr>
      <w:b/>
    </w:rPr>
  </w:style>
  <w:style w:type="paragraph" w:customStyle="1" w:styleId="i-footertext">
    <w:name w:val="i - footer text"/>
    <w:basedOn w:val="Normal"/>
    <w:autoRedefine/>
    <w:rsid w:val="00B726DC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B726DC"/>
    <w:rPr>
      <w:b/>
    </w:rPr>
  </w:style>
  <w:style w:type="character" w:customStyle="1" w:styleId="i-headitalic">
    <w:name w:val="i - head italic"/>
    <w:uiPriority w:val="1"/>
    <w:rsid w:val="00B726DC"/>
    <w:rPr>
      <w:rFonts w:ascii="Arial" w:hAnsi="Arial"/>
      <w:i/>
    </w:rPr>
  </w:style>
  <w:style w:type="character" w:customStyle="1" w:styleId="i-headsubscript">
    <w:name w:val="i - head subscript"/>
    <w:uiPriority w:val="1"/>
    <w:rsid w:val="00B726DC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B726DC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B726DC"/>
    <w:rPr>
      <w:color w:val="494949"/>
      <w:sz w:val="22"/>
    </w:rPr>
  </w:style>
  <w:style w:type="paragraph" w:customStyle="1" w:styleId="i-label2">
    <w:name w:val="i - label 2"/>
    <w:rsid w:val="00B726DC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B726DC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B726DC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B726DC"/>
    <w:rPr>
      <w:b/>
    </w:rPr>
  </w:style>
  <w:style w:type="character" w:customStyle="1" w:styleId="i-labelitalic">
    <w:name w:val="i - label italic"/>
    <w:uiPriority w:val="1"/>
    <w:rsid w:val="00B726DC"/>
    <w:rPr>
      <w:i/>
    </w:rPr>
  </w:style>
  <w:style w:type="character" w:customStyle="1" w:styleId="i-labelsubscript">
    <w:name w:val="i - label subscript"/>
    <w:uiPriority w:val="1"/>
    <w:rsid w:val="00B726DC"/>
    <w:rPr>
      <w:vertAlign w:val="subscript"/>
    </w:rPr>
  </w:style>
  <w:style w:type="character" w:customStyle="1" w:styleId="i-labelsuperscript">
    <w:name w:val="i - label superscript"/>
    <w:uiPriority w:val="1"/>
    <w:rsid w:val="00B726DC"/>
    <w:rPr>
      <w:vertAlign w:val="superscript"/>
    </w:rPr>
  </w:style>
  <w:style w:type="character" w:customStyle="1" w:styleId="i-listbold">
    <w:name w:val="i - list bold"/>
    <w:uiPriority w:val="1"/>
    <w:qFormat/>
    <w:rsid w:val="00B726DC"/>
    <w:rPr>
      <w:b/>
    </w:rPr>
  </w:style>
  <w:style w:type="character" w:customStyle="1" w:styleId="i-listitalic">
    <w:name w:val="i - list italic"/>
    <w:basedOn w:val="DefaultParagraphFont"/>
    <w:uiPriority w:val="1"/>
    <w:rsid w:val="00B726DC"/>
    <w:rPr>
      <w:i/>
    </w:rPr>
  </w:style>
  <w:style w:type="character" w:customStyle="1" w:styleId="i-listnumber">
    <w:name w:val="i - list number"/>
    <w:qFormat/>
    <w:rsid w:val="00B726DC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B726DC"/>
    <w:rPr>
      <w:vertAlign w:val="subscript"/>
    </w:rPr>
  </w:style>
  <w:style w:type="character" w:customStyle="1" w:styleId="i-listsubscriptitalic">
    <w:name w:val="i - list subscript italic"/>
    <w:uiPriority w:val="1"/>
    <w:rsid w:val="00B726DC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B726DC"/>
    <w:rPr>
      <w:vertAlign w:val="superscript"/>
    </w:rPr>
  </w:style>
  <w:style w:type="character" w:customStyle="1" w:styleId="i-listsuperscriptitalic">
    <w:name w:val="i - list superscript italic"/>
    <w:uiPriority w:val="1"/>
    <w:rsid w:val="00B726DC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B726DC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550E7E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B726DC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B726DC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550E7E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B726DC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550E7E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B726DC"/>
    <w:pPr>
      <w:ind w:left="720"/>
    </w:pPr>
  </w:style>
  <w:style w:type="paragraph" w:customStyle="1" w:styleId="i-numberedlist2a">
    <w:name w:val="i - numbered list 2a"/>
    <w:basedOn w:val="i-numberedlist1a"/>
    <w:rsid w:val="00B726DC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B726DC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550E7E"/>
    <w:pPr>
      <w:ind w:firstLine="0"/>
    </w:pPr>
    <w:rPr>
      <w:rFonts w:eastAsia="ITCAvantGardeStd-Bk"/>
    </w:rPr>
  </w:style>
  <w:style w:type="character" w:customStyle="1" w:styleId="i-safetytextbold">
    <w:name w:val="i - safety text bold"/>
    <w:rsid w:val="00B726DC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B726DC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B726DC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B726DC"/>
  </w:style>
  <w:style w:type="paragraph" w:customStyle="1" w:styleId="i-tablecolumnheadalignedleft">
    <w:name w:val="i - table column head aligned left"/>
    <w:basedOn w:val="Normal"/>
    <w:autoRedefine/>
    <w:rsid w:val="00B726DC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B726DC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B726DC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B726DC"/>
    <w:pPr>
      <w:jc w:val="center"/>
    </w:pPr>
  </w:style>
  <w:style w:type="character" w:customStyle="1" w:styleId="i-tablenumber">
    <w:name w:val="i - table number"/>
    <w:rsid w:val="00B726DC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B726DC"/>
    <w:pPr>
      <w:jc w:val="right"/>
    </w:pPr>
    <w:rPr>
      <w:rFonts w:eastAsia="Calibri"/>
    </w:rPr>
  </w:style>
  <w:style w:type="character" w:customStyle="1" w:styleId="i-tabletextbold">
    <w:name w:val="i - table text bold"/>
    <w:rsid w:val="00B726DC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B726DC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B726DC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B726DC"/>
  </w:style>
  <w:style w:type="character" w:customStyle="1" w:styleId="i-tabletextsubscript">
    <w:name w:val="i - table text subscript"/>
    <w:uiPriority w:val="1"/>
    <w:rsid w:val="00B726DC"/>
    <w:rPr>
      <w:vertAlign w:val="subscript"/>
    </w:rPr>
  </w:style>
  <w:style w:type="character" w:customStyle="1" w:styleId="i-tabletextsubscriptitalic">
    <w:name w:val="i - table text subscript italic"/>
    <w:uiPriority w:val="1"/>
    <w:rsid w:val="00B726DC"/>
    <w:rPr>
      <w:i/>
      <w:vertAlign w:val="subscript"/>
    </w:rPr>
  </w:style>
  <w:style w:type="character" w:customStyle="1" w:styleId="i-tabletextsuperscript">
    <w:name w:val="i - table text superscript"/>
    <w:rsid w:val="00B726DC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B726DC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B726DC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B726DC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B726DC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B726DC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B726DC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B726DC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B726DC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character" w:styleId="PlaceholderText">
    <w:name w:val="Placeholder Text"/>
    <w:basedOn w:val="DefaultParagraphFont"/>
    <w:uiPriority w:val="99"/>
    <w:unhideWhenUsed/>
    <w:rsid w:val="00B726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11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94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9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792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93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459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81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53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71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306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31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009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1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3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ustomXml" Target="../customXml/item2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FE0B401-292C-4EE3-9317-73D0FAAACC2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0EA84D3-A327-42C5-8B83-8AC31A4DDC0F}"/>
</file>

<file path=customXml/itemProps3.xml><?xml version="1.0" encoding="utf-8"?>
<ds:datastoreItem xmlns:ds="http://schemas.openxmlformats.org/officeDocument/2006/customXml" ds:itemID="{48B9642D-B51B-4081-832E-12F75FB7CA0C}"/>
</file>

<file path=customXml/itemProps4.xml><?xml version="1.0" encoding="utf-8"?>
<ds:datastoreItem xmlns:ds="http://schemas.openxmlformats.org/officeDocument/2006/customXml" ds:itemID="{4AC1D851-119C-45E8-A69D-2CC6A119DDE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0</Pages>
  <Words>1345</Words>
  <Characters>767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89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Gregory</dc:creator>
  <cp:lastModifiedBy>Robinson, Kelly</cp:lastModifiedBy>
  <cp:revision>11</cp:revision>
  <dcterms:created xsi:type="dcterms:W3CDTF">2015-09-24T00:55:00Z</dcterms:created>
  <dcterms:modified xsi:type="dcterms:W3CDTF">2015-09-24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